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6173" w:rsidRPr="00615326" w:rsidRDefault="00496173" w:rsidP="00496173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615326">
        <w:rPr>
          <w:b/>
          <w:bCs/>
          <w:sz w:val="28"/>
          <w:szCs w:val="28"/>
        </w:rPr>
        <w:t>Physics 30 – Lesson 1</w:t>
      </w:r>
      <w:r w:rsidR="00890FB9" w:rsidRPr="00615326">
        <w:rPr>
          <w:b/>
          <w:bCs/>
          <w:sz w:val="28"/>
          <w:szCs w:val="28"/>
        </w:rPr>
        <w:t>7</w:t>
      </w:r>
    </w:p>
    <w:p w:rsidR="00496173" w:rsidRPr="00615326" w:rsidRDefault="00496173" w:rsidP="00496173">
      <w:pPr>
        <w:jc w:val="center"/>
        <w:rPr>
          <w:b/>
          <w:bCs/>
          <w:sz w:val="28"/>
          <w:szCs w:val="28"/>
        </w:rPr>
      </w:pPr>
      <w:r w:rsidRPr="00615326">
        <w:rPr>
          <w:b/>
          <w:bCs/>
          <w:sz w:val="28"/>
          <w:szCs w:val="28"/>
        </w:rPr>
        <w:t>Parallel Plates</w:t>
      </w:r>
    </w:p>
    <w:p w:rsidR="00496173" w:rsidRDefault="00496173" w:rsidP="006B0A43">
      <w:pPr>
        <w:jc w:val="right"/>
      </w:pPr>
      <w:r>
        <w:rPr>
          <w:lang w:val="fr-CA"/>
        </w:rPr>
        <w:t>/</w:t>
      </w:r>
      <w:r w:rsidR="00727014">
        <w:rPr>
          <w:lang w:val="fr-CA"/>
        </w:rPr>
        <w:t>71</w:t>
      </w:r>
    </w:p>
    <w:p w:rsidR="00496173" w:rsidRPr="00817376" w:rsidRDefault="00817376" w:rsidP="00496173">
      <w:pPr>
        <w:rPr>
          <w:b/>
          <w:sz w:val="28"/>
          <w:szCs w:val="28"/>
        </w:rPr>
      </w:pPr>
      <w:r w:rsidRPr="00817376">
        <w:rPr>
          <w:b/>
          <w:sz w:val="28"/>
          <w:szCs w:val="28"/>
        </w:rPr>
        <w:t>Practice problems</w:t>
      </w:r>
    </w:p>
    <w:p w:rsidR="00817376" w:rsidRDefault="00817376" w:rsidP="00496173"/>
    <w:p w:rsidR="00817376" w:rsidRDefault="00817376" w:rsidP="00496173">
      <w:r>
        <w:t>1.</w:t>
      </w:r>
      <w:r>
        <w:tab/>
        <w:t>a.  To find acceleration we use the principles involving forces.</w:t>
      </w:r>
    </w:p>
    <w:p w:rsidR="00817376" w:rsidRPr="00817376" w:rsidRDefault="001F6F9C" w:rsidP="00817376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413" type="#_x0000_t75" style="position:absolute;margin-left:78pt;margin-top:.55pt;width:164pt;height:178pt;z-index:251675136">
            <v:imagedata r:id="rId8" o:title=""/>
          </v:shape>
          <o:OLEObject Type="Embed" ProgID="Equation.DSMT4" ShapeID="_x0000_s3413" DrawAspect="Content" ObjectID="_1525691134" r:id="rId9"/>
        </w:pict>
      </w:r>
    </w:p>
    <w:p w:rsidR="00817376" w:rsidRPr="00817376" w:rsidRDefault="00817376" w:rsidP="00817376"/>
    <w:p w:rsidR="00817376" w:rsidRPr="00817376" w:rsidRDefault="00817376" w:rsidP="00817376"/>
    <w:p w:rsidR="00817376" w:rsidRPr="00817376" w:rsidRDefault="00757D7D" w:rsidP="00817376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289050</wp:posOffset>
                </wp:positionH>
                <wp:positionV relativeFrom="paragraph">
                  <wp:posOffset>110490</wp:posOffset>
                </wp:positionV>
                <wp:extent cx="1003300" cy="76200"/>
                <wp:effectExtent l="19050" t="76200" r="25400" b="38100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03300" cy="762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7" o:spid="_x0000_s1026" type="#_x0000_t32" style="position:absolute;margin-left:101.5pt;margin-top:8.7pt;width:79pt;height:6pt;flip:x y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" strokecolor="black [3040]">
                <v:stroke endarrow="open"/>
              </v:shape>
            </w:pict>
          </mc:Fallback>
        </mc:AlternateContent>
      </w:r>
      <w:r w:rsidR="001F6F9C">
        <w:rPr>
          <w:noProof/>
        </w:rPr>
        <w:pict>
          <v:shape id="_x0000_s3416" type="#_x0000_t75" style="position:absolute;margin-left:181pt;margin-top:2.35pt;width:46pt;height:31pt;z-index:251679232;mso-position-horizontal-relative:text;mso-position-vertical-relative:text">
            <v:imagedata r:id="rId10" o:title=""/>
          </v:shape>
          <o:OLEObject Type="Embed" ProgID="Equation.DSMT4" ShapeID="_x0000_s3416" DrawAspect="Content" ObjectID="_1525691135" r:id="rId11"/>
        </w:pict>
      </w:r>
    </w:p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Default="00817376" w:rsidP="00496173"/>
    <w:p w:rsidR="00817376" w:rsidRDefault="00817376" w:rsidP="00496173"/>
    <w:p w:rsidR="00817376" w:rsidRDefault="00817376" w:rsidP="00496173"/>
    <w:p w:rsidR="00817376" w:rsidRDefault="00817376" w:rsidP="00496173"/>
    <w:p w:rsidR="00817376" w:rsidRDefault="00817376" w:rsidP="00496173"/>
    <w:p w:rsidR="00757D7D" w:rsidRDefault="00757D7D" w:rsidP="00817376"/>
    <w:p w:rsidR="00757D7D" w:rsidRDefault="00757D7D" w:rsidP="00817376"/>
    <w:p w:rsidR="00817376" w:rsidRPr="00817376" w:rsidRDefault="00817376" w:rsidP="00817376">
      <w:r w:rsidRPr="00817376">
        <w:tab/>
      </w:r>
      <w:r>
        <w:t>b</w:t>
      </w:r>
      <w:r w:rsidRPr="00817376">
        <w:t xml:space="preserve">.  To find </w:t>
      </w:r>
      <w:r>
        <w:t>speed</w:t>
      </w:r>
      <w:r w:rsidRPr="00817376">
        <w:t xml:space="preserve"> we use the </w:t>
      </w:r>
      <w:r>
        <w:t>principle of conservation of energy</w:t>
      </w:r>
      <w:r w:rsidRPr="00817376">
        <w:t>.</w:t>
      </w:r>
    </w:p>
    <w:p w:rsidR="00817376" w:rsidRPr="00817376" w:rsidRDefault="001F6F9C" w:rsidP="00817376">
      <w:r>
        <w:pict>
          <v:shape id="_x0000_s3415" type="#_x0000_t75" style="position:absolute;margin-left:78pt;margin-top:4.55pt;width:149pt;height:139pt;z-index:251677184">
            <v:imagedata r:id="rId12" o:title=""/>
          </v:shape>
          <o:OLEObject Type="Embed" ProgID="Equation.DSMT4" ShapeID="_x0000_s3415" DrawAspect="Content" ObjectID="_1525691136" r:id="rId13"/>
        </w:pict>
      </w:r>
    </w:p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817376" w:rsidRPr="00817376" w:rsidRDefault="00817376" w:rsidP="00817376"/>
    <w:p w:rsidR="00615326" w:rsidRDefault="00615326">
      <w:r>
        <w:br w:type="page"/>
      </w:r>
    </w:p>
    <w:p w:rsidR="00817376" w:rsidRPr="00817376" w:rsidRDefault="00615326" w:rsidP="00817376">
      <w:r>
        <w:rPr>
          <w:noProof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6D3A1CBE" wp14:editId="696DA8F8">
                <wp:simplePos x="0" y="0"/>
                <wp:positionH relativeFrom="column">
                  <wp:posOffset>2762250</wp:posOffset>
                </wp:positionH>
                <wp:positionV relativeFrom="paragraph">
                  <wp:posOffset>71755</wp:posOffset>
                </wp:positionV>
                <wp:extent cx="2393950" cy="1866900"/>
                <wp:effectExtent l="0" t="0" r="6350" b="0"/>
                <wp:wrapNone/>
                <wp:docPr id="56" name="Rectangl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93950" cy="186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15326" w:rsidRDefault="007D31A3" w:rsidP="007D31A3">
                            <w:r>
                              <w:t>B</w:t>
                            </w:r>
                            <w:r w:rsidRPr="007D31A3">
                              <w:t>.</w:t>
                            </w:r>
                            <w:r>
                              <w:t xml:space="preserve"> Moving the proton 3.0 cm is </w:t>
                            </w:r>
                            <w:r w:rsidR="00615326">
                              <w:t>perpendicular</w:t>
                            </w:r>
                            <w:r>
                              <w:t xml:space="preserve"> to the plates –</w:t>
                            </w:r>
                            <w:r w:rsidR="00615326">
                              <w:t xml:space="preserve"> </w:t>
                            </w:r>
                            <w:r>
                              <w:t>the change in potential</w:t>
                            </w:r>
                            <w:r w:rsidR="00615326">
                              <w:t xml:space="preserve"> is</w:t>
                            </w:r>
                          </w:p>
                          <w:p w:rsidR="007D31A3" w:rsidRPr="007D31A3" w:rsidRDefault="00615326" w:rsidP="007D31A3">
                            <w:r>
                              <w:t xml:space="preserve"> </w:t>
                            </w:r>
                            <w:r w:rsidRPr="00615326">
                              <w:rPr>
                                <w:position w:val="-88"/>
                              </w:rPr>
                              <w:object w:dxaOrig="2900" w:dyaOrig="1880">
                                <v:shape id="_x0000_i1089" type="#_x0000_t75" style="width:145.2pt;height:94pt" o:ole="">
                                  <v:imagedata r:id="rId14" o:title=""/>
                                </v:shape>
                                <o:OLEObject Type="Embed" ProgID="Equation.DSMT4" ShapeID="_x0000_i1089" DrawAspect="Content" ObjectID="_1525691195" r:id="rId15"/>
                              </w:objec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4" o:spid="_x0000_s1026" style="position:absolute;margin-left:217.5pt;margin-top:5.65pt;width:188.5pt;height:147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" filled="f" stroked="f" strokeweight="1pt">
                <v:textbox inset="1pt,1pt,1pt,1pt">
                  <w:txbxContent>
                    <w:p w:rsidR="00615326" w:rsidRDefault="007D31A3" w:rsidP="007D31A3">
                      <w:r>
                        <w:t>B</w:t>
                      </w:r>
                      <w:r w:rsidRPr="007D31A3">
                        <w:t>.</w:t>
                      </w:r>
                      <w:r>
                        <w:t xml:space="preserve"> Moving the proton </w:t>
                      </w:r>
                      <w:r>
                        <w:t xml:space="preserve">3.0 cm is </w:t>
                      </w:r>
                      <w:r w:rsidR="00615326">
                        <w:t>perpendicular</w:t>
                      </w:r>
                      <w:r>
                        <w:t xml:space="preserve"> to the plates –</w:t>
                      </w:r>
                      <w:r w:rsidR="00615326">
                        <w:t xml:space="preserve"> </w:t>
                      </w:r>
                      <w:r>
                        <w:t>the change in potential</w:t>
                      </w:r>
                      <w:r w:rsidR="00615326">
                        <w:t xml:space="preserve"> is</w:t>
                      </w:r>
                    </w:p>
                    <w:p w:rsidR="007D31A3" w:rsidRPr="007D31A3" w:rsidRDefault="00615326" w:rsidP="007D31A3">
                      <w:r>
                        <w:t xml:space="preserve"> </w:t>
                      </w:r>
                      <w:r w:rsidRPr="00615326">
                        <w:rPr>
                          <w:position w:val="-88"/>
                        </w:rPr>
                        <w:object w:dxaOrig="2900" w:dyaOrig="1880">
                          <v:shape id="_x0000_i1089" type="#_x0000_t75" style="width:145pt;height:94pt" o:ole="">
                            <v:imagedata r:id="rId16" o:title=""/>
                          </v:shape>
                          <o:OLEObject Type="Embed" ProgID="Equation.DSMT4" ShapeID="_x0000_i1089" DrawAspect="Content" ObjectID="_1396437738" r:id="rId1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817376" w:rsidRPr="00817376" w:rsidRDefault="00615326" w:rsidP="00817376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1456BC5B" wp14:editId="5E84A588">
                <wp:simplePos x="0" y="0"/>
                <wp:positionH relativeFrom="column">
                  <wp:posOffset>1746250</wp:posOffset>
                </wp:positionH>
                <wp:positionV relativeFrom="paragraph">
                  <wp:posOffset>112395</wp:posOffset>
                </wp:positionV>
                <wp:extent cx="1016000" cy="698500"/>
                <wp:effectExtent l="0" t="0" r="31750" b="2540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16000" cy="698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7" o:spid="_x0000_s1026" style="position:absolute;flip:x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5pt,8.85pt" to="217.5pt,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" strokecolor="#4579b8 [3044]"/>
            </w:pict>
          </mc:Fallback>
        </mc:AlternateContent>
      </w: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4B85A9BA" wp14:editId="61CD1976">
                <wp:simplePos x="0" y="0"/>
                <wp:positionH relativeFrom="column">
                  <wp:posOffset>-184150</wp:posOffset>
                </wp:positionH>
                <wp:positionV relativeFrom="paragraph">
                  <wp:posOffset>67945</wp:posOffset>
                </wp:positionV>
                <wp:extent cx="3022600" cy="1549400"/>
                <wp:effectExtent l="0" t="0" r="6350" b="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2600" cy="1549400"/>
                          <a:chOff x="0" y="0"/>
                          <a:chExt cx="3022600" cy="1549400"/>
                        </a:xfrm>
                      </wpg:grpSpPr>
                      <wps:wsp>
                        <wps:cNvPr id="509" name="Line 83"/>
                        <wps:cNvCnPr/>
                        <wps:spPr bwMode="auto">
                          <a:xfrm>
                            <a:off x="628650" y="184150"/>
                            <a:ext cx="164655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0" name="Line 84"/>
                        <wps:cNvCnPr/>
                        <wps:spPr bwMode="auto">
                          <a:xfrm>
                            <a:off x="628650" y="1352550"/>
                            <a:ext cx="164655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1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673100" y="0"/>
                            <a:ext cx="1829435" cy="183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Default="007D31A3" w:rsidP="007D31A3">
                              <w:r>
                                <w:t>+  +  +  +  +  +  +  +  +  +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628650" y="1352550"/>
                            <a:ext cx="1829435" cy="183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Default="007D31A3" w:rsidP="007D31A3">
                              <w:r>
                                <w:t>–  –  –  –  –  –  –  –  –  –  –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958850" y="831850"/>
                            <a:ext cx="393700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Default="007D31A3" w:rsidP="007D31A3">
                              <w:r>
                                <w:rPr>
                                  <w:sz w:val="36"/>
                                </w:rPr>
                                <w:t xml:space="preserve">  </w:t>
                              </w:r>
                              <w:r>
                                <w:rPr>
                                  <w:sz w:val="36"/>
                                </w:rPr>
                                <w:sym w:font="Symbol" w:char="F0B7"/>
                              </w:r>
                              <w:r>
                                <w:rPr>
                                  <w:sz w:val="3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1682750" y="222250"/>
                            <a:ext cx="400050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Default="007D31A3" w:rsidP="007D31A3">
                              <w:r>
                                <w:rPr>
                                  <w:sz w:val="36"/>
                                </w:rPr>
                                <w:t xml:space="preserve">  </w:t>
                              </w:r>
                              <w:r>
                                <w:rPr>
                                  <w:sz w:val="36"/>
                                </w:rPr>
                                <w:sym w:font="Symbol" w:char="F0B7"/>
                              </w:r>
                              <w:r>
                                <w:rPr>
                                  <w:sz w:val="3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" name="Straight Arrow Connector 45"/>
                        <wps:cNvCnPr/>
                        <wps:spPr>
                          <a:xfrm flipH="1">
                            <a:off x="546100" y="184150"/>
                            <a:ext cx="12700" cy="116776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0" y="558800"/>
                            <a:ext cx="6667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Pr="007D31A3" w:rsidRDefault="007D31A3" w:rsidP="007D31A3">
                              <w:r>
                                <w:rPr>
                                  <w:sz w:val="36"/>
                                </w:rPr>
                                <w:t xml:space="preserve">  </w:t>
                              </w:r>
                              <w:r w:rsidRPr="007D31A3">
                                <w:t>6.0</w:t>
                              </w:r>
                              <w: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2324100" y="44450"/>
                            <a:ext cx="6667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Pr="007D31A3" w:rsidRDefault="007D31A3" w:rsidP="007D31A3">
                              <w:r>
                                <w:rPr>
                                  <w:sz w:val="36"/>
                                </w:rPr>
                                <w:t xml:space="preserve">  </w:t>
                              </w:r>
                              <w:r>
                                <w:t>75 V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9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2355850" y="1276350"/>
                            <a:ext cx="6667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Pr="007D31A3" w:rsidRDefault="007D31A3" w:rsidP="007D31A3">
                              <w:r>
                                <w:rPr>
                                  <w:sz w:val="36"/>
                                </w:rPr>
                                <w:t xml:space="preserve">  </w:t>
                              </w:r>
                              <w:r w:rsidRPr="007D31A3">
                                <w:t>0</w:t>
                              </w:r>
                              <w:r>
                                <w:t xml:space="preserve"> V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1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1682750" y="831850"/>
                            <a:ext cx="400050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D31A3" w:rsidRDefault="007D31A3" w:rsidP="007D31A3">
                              <w:r>
                                <w:rPr>
                                  <w:sz w:val="36"/>
                                </w:rPr>
                                <w:t xml:space="preserve">  </w:t>
                              </w:r>
                              <w:r>
                                <w:rPr>
                                  <w:sz w:val="36"/>
                                </w:rPr>
                                <w:sym w:font="Symbol" w:char="F0B7"/>
                              </w:r>
                              <w:r>
                                <w:rPr>
                                  <w:sz w:val="3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" name="Straight Arrow Connector 52"/>
                        <wps:cNvCnPr/>
                        <wps:spPr>
                          <a:xfrm>
                            <a:off x="1168400" y="1104900"/>
                            <a:ext cx="66675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olid"/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Arrow Connector 53"/>
                        <wps:cNvCnPr/>
                        <wps:spPr>
                          <a:xfrm flipV="1">
                            <a:off x="1930400" y="463550"/>
                            <a:ext cx="0" cy="5651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olid"/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8" o:spid="_x0000_s1027" style="position:absolute;margin-left:-14.5pt;margin-top:5.35pt;width:238pt;height:122pt;z-index:251710976" coordsize="30226,15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">
                <v:line id="Line 83" o:spid="_x0000_s1028" style="position:absolute;visibility:visible;mso-wrap-style:square" from="6286,1841" to="22752,1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aPrcUAAADcAAAADwAAAGRycy9kb3ducmV2LnhtbESPQWvCQBSE70L/w/IKvemmgsVEN6GU&#10;BuyhEbXF6yP7TILZtyG7Mem/7xYKHoeZ+YbZZpNpxY1611hW8LyIQBCXVjdcKfg65fM1COeRNbaW&#10;ScEPOcjSh9kWE21HPtDt6CsRIOwSVFB73yVSurImg25hO+LgXWxv0AfZV1L3OAa4aeUyil6kwYbD&#10;Qo0dvdVUXo+DUVDY/KDHz/ijjM+X9+J7N+z5XCj19Di9bkB4mvw9/N/eaQWrKIa/M+EI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aPrcUAAADcAAAADwAAAAAAAAAA&#10;AAAAAAChAgAAZHJzL2Rvd25yZXYueG1sUEsFBgAAAAAEAAQA+QAAAJMDAAAAAA==&#10;" strokeweight="1pt">
                  <v:stroke startarrowwidth="narrow" startarrowlength="long" endarrowwidth="narrow" endarrowlength="long"/>
                </v:line>
                <v:line id="Line 84" o:spid="_x0000_s1029" style="position:absolute;visibility:visible;mso-wrap-style:square" from="6286,13525" to="22752,1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Ww7cAAAADcAAAADwAAAGRycy9kb3ducmV2LnhtbERPy4rCMBTdD/gP4QruxlRBGatRRBR0&#10;YQdfuL0017bY3JQm2vr3ZiG4PJz3bNGaUjypdoVlBYN+BII4tbrgTMH5tPn9A+E8ssbSMil4kYPF&#10;vPMzw1jbhg/0PPpMhBB2MSrIva9iKV2ak0HXtxVx4G62NugDrDOpa2xCuCnlMIrG0mDBoSHHilY5&#10;pffjwyhI7Oagm/1kl06ut3Vy2T7++Zoo1eu2yykIT63/ij/urVYwGoT54Uw4AnL+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cVsO3AAAAA3AAAAA8AAAAAAAAAAAAAAAAA&#10;oQIAAGRycy9kb3ducmV2LnhtbFBLBQYAAAAABAAEAPkAAACOAwAAAAA=&#10;" strokeweight="1pt">
                  <v:stroke startarrowwidth="narrow" startarrowlength="long" endarrowwidth="narrow" endarrowlength="long"/>
                </v:line>
                <v:rect id="Rectangle 85" o:spid="_x0000_s1030" style="position:absolute;left:6731;width:18294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zdcMA&#10;AADcAAAADwAAAGRycy9kb3ducmV2LnhtbESPQWvCQBSE7wX/w/KE3uomgjZGV7EFQTxZq/dH9plE&#10;s2/X7DbGf+8WCj0OM/MNs1j1phEdtb62rCAdJSCIC6trLhUcvzdvGQgfkDU2lknBgzysloOXBeba&#10;3vmLukMoRYSwz1FBFYLLpfRFRQb9yDri6J1tazBE2ZZSt3iPcNPIcZJMpcGa40KFjj4rKq6HH6Pg&#10;mt4m3UW/72bZlD/Gu707uY1T6nXYr+cgAvXhP/zX3moFkzSF3zPxCM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FzdcMAAADcAAAADwAAAAAAAAAAAAAAAACYAgAAZHJzL2Rv&#10;d25yZXYueG1sUEsFBgAAAAAEAAQA9QAAAIgDAAAAAA==&#10;" filled="f" stroked="f" strokeweight="1pt">
                  <v:textbox inset="1pt,1pt,1pt,1pt">
                    <w:txbxContent>
                      <w:p w:rsidR="007D31A3" w:rsidRDefault="007D31A3" w:rsidP="007D31A3">
                        <w:r>
                          <w:t>+  +  +  +  +  +  +  +  +  +</w:t>
                        </w:r>
                      </w:p>
                    </w:txbxContent>
                  </v:textbox>
                </v:rect>
                <v:rect id="Rectangle 86" o:spid="_x0000_s1031" style="position:absolute;left:6286;top:13525;width:18294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SBcMA&#10;AADbAAAADwAAAGRycy9kb3ducmV2LnhtbESPQWvCQBSE74X+h+UJ3upGwTTGbKQWhOKpte39kX0m&#10;0ezbNbuN6b/vCkKPw8x8wxSb0XRioN63lhXMZwkI4srqlmsFX5+7pwyED8gaO8uk4Jc8bMrHhwJz&#10;ba/8QcMh1CJC2OeooAnB5VL6qiGDfmYdcfSOtjcYouxrqXu8Rrjp5CJJUmmw5bjQoKPXhqrz4cco&#10;OM8vy+Gkn/erLOXtYv/uvt3OKTWdjC9rEIHG8B++t9+0glUKty/xB8j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SSBcMAAADbAAAADwAAAAAAAAAAAAAAAACYAgAAZHJzL2Rv&#10;d25yZXYueG1sUEsFBgAAAAAEAAQA9QAAAIgDAAAAAA==&#10;" filled="f" stroked="f" strokeweight="1pt">
                  <v:textbox inset="1pt,1pt,1pt,1pt">
                    <w:txbxContent>
                      <w:p w:rsidR="007D31A3" w:rsidRDefault="007D31A3" w:rsidP="007D31A3">
                        <w:r>
                          <w:t>–  –  –  –  –  –  –  –  –  –  –</w:t>
                        </w:r>
                      </w:p>
                    </w:txbxContent>
                  </v:textbox>
                </v:rect>
                <v:rect id="Rectangle 93" o:spid="_x0000_s1032" style="position:absolute;left:9588;top:8318;width:3937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ej7MEA&#10;AADbAAAADwAAAGRycy9kb3ducmV2LnhtbERPz2vCMBS+C/sfwht4s6kFtVajbIPC8DTrdn80z7az&#10;ecmarHb//XIY7Pjx/d4fJ9OLkQbfWVawTFIQxLXVHTcK3i/lIgfhA7LG3jIp+CEPx8PDbI+Ftnc+&#10;01iFRsQQ9gUqaENwhZS+bsmgT6wjjtzVDgZDhEMj9YD3GG56maXpWhrsODa06OilpfpWfRsFt+XX&#10;avzUm9M2X/NzdnpzH650Ss0fp6cdiEBT+Bf/uV+1gm0cG7/EH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4Ho+zBAAAA2wAAAA8AAAAAAAAAAAAAAAAAmAIAAGRycy9kb3du&#10;cmV2LnhtbFBLBQYAAAAABAAEAPUAAACGAwAAAAA=&#10;" filled="f" stroked="f" strokeweight="1pt">
                  <v:textbox inset="1pt,1pt,1pt,1pt">
                    <w:txbxContent>
                      <w:p w:rsidR="007D31A3" w:rsidRDefault="007D31A3" w:rsidP="007D31A3">
                        <w:r>
                          <w:rPr>
                            <w:sz w:val="36"/>
                          </w:rPr>
                          <w:t xml:space="preserve">  </w:t>
                        </w:r>
                        <w:r>
                          <w:rPr>
                            <w:sz w:val="36"/>
                          </w:rPr>
                          <w:sym w:font="Symbol" w:char="F0B7"/>
                        </w:r>
                        <w:r>
                          <w:rPr>
                            <w:sz w:val="36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_x0000_s1033" style="position:absolute;left:16827;top:2222;width:4001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sGd8MA&#10;AADbAAAADwAAAGRycy9kb3ducmV2LnhtbESPQWvCQBSE70L/w/IKvelGoZpEN9IWhOJJrd4f2WeS&#10;Jvt2m93G9N+7hUKPw8x8w2y2o+nEQL1vLCuYzxIQxKXVDVcKzh+7aQrCB2SNnWVS8EMetsXDZIO5&#10;tjc+0nAKlYgQ9jkqqENwuZS+rMmgn1lHHL2r7Q2GKPtK6h5vEW46uUiSpTTYcFyo0dFbTWV7+jYK&#10;2vnX8/CpV/ssXfLrYn9wF7dzSj09ji9rEIHG8B/+a79rBVkGv1/iD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sGd8MAAADbAAAADwAAAAAAAAAAAAAAAACYAgAAZHJzL2Rv&#10;d25yZXYueG1sUEsFBgAAAAAEAAQA9QAAAIgDAAAAAA==&#10;" filled="f" stroked="f" strokeweight="1pt">
                  <v:textbox inset="1pt,1pt,1pt,1pt">
                    <w:txbxContent>
                      <w:p w:rsidR="007D31A3" w:rsidRDefault="007D31A3" w:rsidP="007D31A3">
                        <w:r>
                          <w:rPr>
                            <w:sz w:val="36"/>
                          </w:rPr>
                          <w:t xml:space="preserve">  </w:t>
                        </w:r>
                        <w:r>
                          <w:rPr>
                            <w:sz w:val="36"/>
                          </w:rPr>
                          <w:sym w:font="Symbol" w:char="F0B7"/>
                        </w:r>
                        <w:r>
                          <w:rPr>
                            <w:sz w:val="36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traight Arrow Connector 45" o:spid="_x0000_s1034" type="#_x0000_t32" style="position:absolute;left:5461;top:1841;width:127;height:116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iCQ8UAAADbAAAADwAAAGRycy9kb3ducmV2LnhtbESPQWvCQBSE7wX/w/IK3ppNxBabugZR&#10;xB56qLEg3h7Z5yaYfRuyq0n/fbdQ6HGYmW+YZTHaVtyp941jBVmSgiCunG7YKPg67p4WIHxA1tg6&#10;JgXf5KFYTR6WmGs38IHuZTAiQtjnqKAOocul9FVNFn3iOuLoXVxvMUTZG6l7HCLctnKWpi/SYsNx&#10;ocaONjVV1/JmFVzXQ/YxtOmm+zTmdXsuT5dq3Cs1fRzXbyACjeE//Nd+1wrmz/D7Jf4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iCQ8UAAADbAAAADwAAAAAAAAAA&#10;AAAAAAChAgAAZHJzL2Rvd25yZXYueG1sUEsFBgAAAAAEAAQA+QAAAJMDAAAAAA==&#10;" strokecolor="black [3213]">
                  <v:stroke dashstyle="dash" startarrow="classic" endarrow="classic"/>
                </v:shape>
                <v:rect id="_x0000_s1035" style="position:absolute;top:5588;width:6667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+QsQA&#10;AADbAAAADwAAAGRycy9kb3ducmV2LnhtbESPQWvCQBSE74X+h+UVvNVNRFONrlIFQTy1tt4f2WeS&#10;Jvt2za4x/ffdQqHHYWa+YVabwbSip87XlhWk4wQEcWF1zaWCz4/98xyED8gaW8uk4Js8bNaPDyvM&#10;tb3zO/WnUIoIYZ+jgioEl0vpi4oM+rF1xNG72M5giLIrpe7wHuGmlZMkyaTBmuNChY52FRXN6WYU&#10;NOl11n/pl+NinvF2cnxzZ7d3So2ehtcliEBD+A//tQ9awTSD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0vkLEAAAA2wAAAA8AAAAAAAAAAAAAAAAAmAIAAGRycy9k&#10;b3ducmV2LnhtbFBLBQYAAAAABAAEAPUAAACJAwAAAAA=&#10;" filled="f" stroked="f" strokeweight="1pt">
                  <v:textbox inset="1pt,1pt,1pt,1pt">
                    <w:txbxContent>
                      <w:p w:rsidR="007D31A3" w:rsidRPr="007D31A3" w:rsidRDefault="007D31A3" w:rsidP="007D31A3">
                        <w:r>
                          <w:rPr>
                            <w:sz w:val="36"/>
                          </w:rPr>
                          <w:t xml:space="preserve">  </w:t>
                        </w:r>
                        <w:r w:rsidRPr="007D31A3">
                          <w:t>6.0</w:t>
                        </w:r>
                        <w:r>
                          <w:t xml:space="preserve"> cm</w:t>
                        </w:r>
                      </w:p>
                    </w:txbxContent>
                  </v:textbox>
                </v:rect>
                <v:rect id="_x0000_s1036" style="position:absolute;left:23241;top:444;width:6667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ePq8EA&#10;AADbAAAADwAAAGRycy9kb3ducmV2LnhtbERPz0/CMBS+k/g/NM+EG3QQQJh0i5qQmJ0A9f6yPrbJ&#10;+lrXuo3/3h5MOH75fu/z0bSip843lhUs5gkI4tLqhisFnx+H2RaED8gaW8uk4EYe8uxhssdU24FP&#10;1J9DJWII+xQV1CG4VEpf1mTQz60jjtzFdgZDhF0ldYdDDDetXCbJRhpsODbU6OitpvJ6/jUKrouf&#10;df+tn4rddsOvy+LovtzBKTV9HF+eQQQaw138737XClZxbPwSf4D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nj6vBAAAA2wAAAA8AAAAAAAAAAAAAAAAAmAIAAGRycy9kb3du&#10;cmV2LnhtbFBLBQYAAAAABAAEAPUAAACGAwAAAAA=&#10;" filled="f" stroked="f" strokeweight="1pt">
                  <v:textbox inset="1pt,1pt,1pt,1pt">
                    <w:txbxContent>
                      <w:p w:rsidR="007D31A3" w:rsidRPr="007D31A3" w:rsidRDefault="007D31A3" w:rsidP="007D31A3">
                        <w:r>
                          <w:rPr>
                            <w:sz w:val="36"/>
                          </w:rPr>
                          <w:t xml:space="preserve">  </w:t>
                        </w:r>
                        <w:r>
                          <w:t>75 V</w:t>
                        </w:r>
                      </w:p>
                    </w:txbxContent>
                  </v:textbox>
                </v:rect>
                <v:rect id="_x0000_s1037" style="position:absolute;left:23558;top:12763;width:6668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qMMMA&#10;AADbAAAADwAAAGRycy9kb3ducmV2LnhtbESPQWvCQBSE70L/w/IK3uomolajq7SCIJ6q1fsj+0zS&#10;ZN9us2tM/323UPA4zMw3zGrTm0Z01PrKsoJ0lIAgzq2uuFBw/ty9zEH4gKyxsUwKfsjDZv00WGGm&#10;7Z2P1J1CISKEfYYKyhBcJqXPSzLoR9YRR+9qW4MhyraQusV7hJtGjpNkJg1WHBdKdLQtKa9PN6Og&#10;Tr+n3Zd+PSzmM34fHz7cxe2cUsPn/m0JIlAfHuH/9l4rmCzg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sqMMMAAADbAAAADwAAAAAAAAAAAAAAAACYAgAAZHJzL2Rv&#10;d25yZXYueG1sUEsFBgAAAAAEAAQA9QAAAIgDAAAAAA==&#10;" filled="f" stroked="f" strokeweight="1pt">
                  <v:textbox inset="1pt,1pt,1pt,1pt">
                    <w:txbxContent>
                      <w:p w:rsidR="007D31A3" w:rsidRPr="007D31A3" w:rsidRDefault="007D31A3" w:rsidP="007D31A3">
                        <w:r>
                          <w:rPr>
                            <w:sz w:val="36"/>
                          </w:rPr>
                          <w:t xml:space="preserve">  </w:t>
                        </w:r>
                        <w:r w:rsidRPr="007D31A3">
                          <w:t>0</w:t>
                        </w:r>
                        <w:r>
                          <w:t xml:space="preserve"> </w:t>
                        </w:r>
                        <w:r>
                          <w:t>V</w:t>
                        </w:r>
                      </w:p>
                    </w:txbxContent>
                  </v:textbox>
                </v:rect>
                <v:rect id="_x0000_s1038" style="position:absolute;left:16827;top:8318;width:4001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Sw68MA&#10;AADbAAAADwAAAGRycy9kb3ducmV2LnhtbESPQWvCQBSE7wX/w/KE3uomgjZGV7EFQTxZq/dH9plE&#10;s2/X7DbGf+8WCj0OM/MNs1j1phEdtb62rCAdJSCIC6trLhUcvzdvGQgfkDU2lknBgzysloOXBeba&#10;3vmLukMoRYSwz1FBFYLLpfRFRQb9yDri6J1tazBE2ZZSt3iPcNPIcZJMpcGa40KFjj4rKq6HH6Pg&#10;mt4m3UW/72bZlD/Gu707uY1T6nXYr+cgAvXhP/zX3moFkxR+v8Qf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Sw68MAAADbAAAADwAAAAAAAAAAAAAAAACYAgAAZHJzL2Rv&#10;d25yZXYueG1sUEsFBgAAAAAEAAQA9QAAAIgDAAAAAA==&#10;" filled="f" stroked="f" strokeweight="1pt">
                  <v:textbox inset="1pt,1pt,1pt,1pt">
                    <w:txbxContent>
                      <w:p w:rsidR="007D31A3" w:rsidRDefault="007D31A3" w:rsidP="007D31A3">
                        <w:r>
                          <w:rPr>
                            <w:sz w:val="36"/>
                          </w:rPr>
                          <w:t xml:space="preserve">  </w:t>
                        </w:r>
                        <w:r>
                          <w:rPr>
                            <w:sz w:val="36"/>
                          </w:rPr>
                          <w:sym w:font="Symbol" w:char="F0B7"/>
                        </w:r>
                        <w:r>
                          <w:rPr>
                            <w:sz w:val="36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traight Arrow Connector 52" o:spid="_x0000_s1039" type="#_x0000_t32" style="position:absolute;left:11684;top:11049;width:66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u3NcMAAADbAAAADwAAAGRycy9kb3ducmV2LnhtbESPQWsCMRSE74L/ITzBi9RsF5SyGkWU&#10;ohfRai/eHpvX3dDNS9hEXf+9EQo9DjPzDTNfdrYRN2qDcazgfZyBIC6dNlwp+D5/vn2ACBFZY+OY&#10;FDwowHLR782x0O7OX3Q7xUokCIcCFdQx+kLKUNZkMYydJ07ej2stxiTbSuoW7wluG5ln2VRaNJwW&#10;avS0rqn8PV2tgubi/bY80ma0OZyN1PtHvnVGqeGgW81AROrif/ivvdMKJjm8vqQf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LtzXDAAAA2wAAAA8AAAAAAAAAAAAA&#10;AAAAoQIAAGRycy9kb3ducmV2LnhtbFBLBQYAAAAABAAEAPkAAACRAwAAAAA=&#10;" strokecolor="black [3213]">
                  <v:stroke endarrow="classic"/>
                </v:shape>
                <v:shape id="Straight Arrow Connector 53" o:spid="_x0000_s1040" type="#_x0000_t32" style="position:absolute;left:19304;top:4635;width:0;height:56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xNLcAAAADbAAAADwAAAGRycy9kb3ducmV2LnhtbESPQYvCMBSE78L+h/AWvNl0lUrpGkUE&#10;watW78/m2XZtXkqSrfXfm4UFj8PMfMOsNqPpxEDOt5YVfCUpCOLK6pZrBedyP8tB+ICssbNMCp7k&#10;YbP+mKyw0PbBRxpOoRYRwr5ABU0IfSGlrxoy6BPbE0fvZp3BEKWrpXb4iHDTyXmaLqXBluNCgz3t&#10;Gqrup1+j4Drf70qX5T/9YJ6XhWn9UGa5UtPPcfsNItAY3uH/9kEryBbw9yX+ALl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z8TS3AAAAA2wAAAA8AAAAAAAAAAAAAAAAA&#10;oQIAAGRycy9kb3ducmV2LnhtbFBLBQYAAAAABAAEAPkAAACOAwAAAAA=&#10;" strokecolor="black [3213]">
                  <v:stroke endarrow="classic"/>
                </v:shape>
              </v:group>
            </w:pict>
          </mc:Fallback>
        </mc:AlternateContent>
      </w:r>
      <w:r w:rsidR="007D31A3">
        <w:t>2)</w:t>
      </w:r>
    </w:p>
    <w:p w:rsidR="00817376" w:rsidRDefault="00817376" w:rsidP="00496173"/>
    <w:p w:rsidR="00817376" w:rsidRDefault="00817376" w:rsidP="00496173"/>
    <w:p w:rsidR="00817376" w:rsidRDefault="00817376" w:rsidP="00496173"/>
    <w:p w:rsidR="00817376" w:rsidRDefault="00817376" w:rsidP="00496173"/>
    <w:p w:rsidR="00817376" w:rsidRDefault="00817376" w:rsidP="00496173"/>
    <w:p w:rsidR="00817376" w:rsidRDefault="007D31A3" w:rsidP="00496173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66A5E65D" wp14:editId="05837274">
                <wp:simplePos x="0" y="0"/>
                <wp:positionH relativeFrom="column">
                  <wp:posOffset>673100</wp:posOffset>
                </wp:positionH>
                <wp:positionV relativeFrom="paragraph">
                  <wp:posOffset>140335</wp:posOffset>
                </wp:positionV>
                <wp:extent cx="666750" cy="520700"/>
                <wp:effectExtent l="0" t="0" r="19050" b="317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0" cy="520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5" o:spid="_x0000_s1026" style="position:absolute;flip:y;z-index:25171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pt,11.05pt" to="105.5pt,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" strokecolor="#4579b8 [3044]"/>
            </w:pict>
          </mc:Fallback>
        </mc:AlternateContent>
      </w:r>
    </w:p>
    <w:p w:rsidR="00817376" w:rsidRDefault="00817376" w:rsidP="00496173"/>
    <w:p w:rsidR="00817376" w:rsidRDefault="00817376" w:rsidP="00496173"/>
    <w:p w:rsidR="00615326" w:rsidRDefault="00615326" w:rsidP="00496173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3F3DDA0B" wp14:editId="42E2C099">
                <wp:simplePos x="0" y="0"/>
                <wp:positionH relativeFrom="column">
                  <wp:posOffset>527050</wp:posOffset>
                </wp:positionH>
                <wp:positionV relativeFrom="paragraph">
                  <wp:posOffset>134620</wp:posOffset>
                </wp:positionV>
                <wp:extent cx="2393950" cy="622300"/>
                <wp:effectExtent l="0" t="0" r="6350" b="6350"/>
                <wp:wrapNone/>
                <wp:docPr id="54" name="Rectangl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9395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D31A3" w:rsidRPr="007D31A3" w:rsidRDefault="007D31A3" w:rsidP="007D31A3">
                            <w:r w:rsidRPr="007D31A3">
                              <w:t>A.</w:t>
                            </w:r>
                            <w:r>
                              <w:t xml:space="preserve"> Moving the proton parallel to the plates – since there is no change in potential, no work is done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41" style="position:absolute;margin-left:41.5pt;margin-top:10.6pt;width:188.5pt;height:49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" filled="f" stroked="f" strokeweight="1pt">
                <v:textbox inset="1pt,1pt,1pt,1pt">
                  <w:txbxContent>
                    <w:p w:rsidR="007D31A3" w:rsidRPr="007D31A3" w:rsidRDefault="007D31A3" w:rsidP="007D31A3">
                      <w:r w:rsidRPr="007D31A3">
                        <w:t>A.</w:t>
                      </w:r>
                      <w:r>
                        <w:t xml:space="preserve"> Moving the proton parallel to the plates – since there is no change in potential, no work is done.</w:t>
                      </w:r>
                    </w:p>
                  </w:txbxContent>
                </v:textbox>
              </v:rect>
            </w:pict>
          </mc:Fallback>
        </mc:AlternateContent>
      </w:r>
    </w:p>
    <w:p w:rsidR="00615326" w:rsidRDefault="001F6F9C" w:rsidP="00496173">
      <w:r>
        <w:rPr>
          <w:noProof/>
          <w:lang w:eastAsia="en-CA"/>
        </w:rPr>
        <w:pict>
          <v:shape id="_x0000_s3421" type="#_x0000_t75" style="position:absolute;margin-left:247.5pt;margin-top:5.5pt;width:152pt;height:156pt;z-index:251719168">
            <v:imagedata r:id="rId18" o:title=""/>
          </v:shape>
          <o:OLEObject Type="Embed" ProgID="Equation.DSMT4" ShapeID="_x0000_s3421" DrawAspect="Content" ObjectID="_1525691137" r:id="rId19"/>
        </w:pict>
      </w:r>
    </w:p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Default="00615326"/>
    <w:p w:rsidR="00615326" w:rsidRPr="00615326" w:rsidRDefault="00615326" w:rsidP="00615326"/>
    <w:p w:rsidR="00615326" w:rsidRPr="00615326" w:rsidRDefault="001F6F9C" w:rsidP="00615326">
      <w:r>
        <w:rPr>
          <w:lang w:val="en-US"/>
        </w:rPr>
        <w:pict>
          <v:group id="_x0000_s3430" style="position:absolute;margin-left:45pt;margin-top:7.75pt;width:126pt;height:126pt;z-index:251721216" coordorigin="2340,7740" coordsize="2520,2520">
            <v:line id="_x0000_s3431" style="position:absolute;flip:y" from="2520,7740" to="2520,8820">
              <v:stroke endarrow="block"/>
            </v:line>
            <v:line id="_x0000_s3432" style="position:absolute" from="2520,8820" to="2520,10260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433" type="#_x0000_t202" style="position:absolute;left:2340;top:8640;width:540;height:540" filled="f" stroked="f">
              <v:textbox>
                <w:txbxContent>
                  <w:p w:rsidR="00615326" w:rsidRPr="004F19C7" w:rsidRDefault="00615326" w:rsidP="00615326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434" type="#_x0000_t75" style="position:absolute;left:2520;top:8100;width:315;height:405">
              <v:imagedata r:id="rId20" o:title=""/>
            </v:shape>
            <v:shape id="_x0000_s3435" type="#_x0000_t75" style="position:absolute;left:2520;top:9000;width:300;height:420">
              <v:imagedata r:id="rId21" o:title=""/>
            </v:shape>
            <v:shape id="_x0000_s3436" type="#_x0000_t75" style="position:absolute;left:3060;top:7920;width:1800;height:1480">
              <v:imagedata r:id="rId22" o:title=""/>
            </v:shape>
          </v:group>
          <o:OLEObject Type="Embed" ProgID="Equation.DSMT4" ShapeID="_x0000_s3434" DrawAspect="Content" ObjectID="_1525691138" r:id="rId23"/>
          <o:OLEObject Type="Embed" ProgID="Equation.DSMT4" ShapeID="_x0000_s3435" DrawAspect="Content" ObjectID="_1525691139" r:id="rId24"/>
          <o:OLEObject Type="Embed" ProgID="Equation.DSMT4" ShapeID="_x0000_s3436" DrawAspect="Content" ObjectID="_1525691140" r:id="rId25"/>
        </w:pict>
      </w:r>
      <w:r>
        <w:pict>
          <v:shape id="_x0000_s3437" type="#_x0000_t75" style="position:absolute;margin-left:182.5pt;margin-top:1.25pt;width:262.25pt;height:292.4pt;z-index:251722240">
            <v:imagedata r:id="rId26" o:title=""/>
          </v:shape>
          <o:OLEObject Type="Embed" ProgID="Equation.DSMT4" ShapeID="_x0000_s3437" DrawAspect="Content" ObjectID="_1525691141" r:id="rId27"/>
        </w:pict>
      </w:r>
      <w:r w:rsidR="00615326">
        <w:t>3.</w:t>
      </w:r>
    </w:p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Pr="00615326" w:rsidRDefault="00615326" w:rsidP="00615326"/>
    <w:p w:rsidR="00615326" w:rsidRDefault="00615326"/>
    <w:p w:rsidR="002D3C76" w:rsidRDefault="002D3C76">
      <w:r>
        <w:br w:type="page"/>
      </w:r>
    </w:p>
    <w:p w:rsidR="002D3C76" w:rsidRPr="002D3C76" w:rsidRDefault="001F6F9C" w:rsidP="002D3C76">
      <w:r>
        <w:lastRenderedPageBreak/>
        <w:pict>
          <v:shape id="_x0000_s3455" type="#_x0000_t75" style="position:absolute;margin-left:108pt;margin-top:1.25pt;width:174.5pt;height:197.6pt;z-index:251727360">
            <v:imagedata r:id="rId28" o:title=""/>
          </v:shape>
          <o:OLEObject Type="Embed" ProgID="Equation.DSMT4" ShapeID="_x0000_s3455" DrawAspect="Content" ObjectID="_1525691142" r:id="rId29"/>
        </w:pict>
      </w:r>
      <w:r>
        <w:rPr>
          <w:lang w:val="en-US"/>
        </w:rPr>
        <w:pict>
          <v:group id="_x0000_s3447" style="position:absolute;margin-left:54pt;margin-top:1.25pt;width:27pt;height:108pt;z-index:251724288" coordorigin="5940,6660" coordsize="540,2160">
            <v:line id="_x0000_s3448" style="position:absolute;flip:y" from="6120,6660" to="6120,7740">
              <v:stroke endarrow="block"/>
            </v:line>
            <v:line id="_x0000_s3449" style="position:absolute" from="6120,7740" to="6120,8820">
              <v:stroke endarrow="block"/>
            </v:line>
            <v:shape id="_x0000_s3450" type="#_x0000_t202" style="position:absolute;left:5940;top:7560;width:540;height:540" filled="f" stroked="f">
              <v:textbox>
                <w:txbxContent>
                  <w:p w:rsidR="002D3C76" w:rsidRPr="004F19C7" w:rsidRDefault="002D3C76" w:rsidP="002D3C76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451" type="#_x0000_t75" style="position:absolute;left:6120;top:7020;width:315;height:405">
              <v:imagedata r:id="rId20" o:title=""/>
            </v:shape>
            <v:shape id="_x0000_s3452" type="#_x0000_t75" style="position:absolute;left:6120;top:7920;width:300;height:420">
              <v:imagedata r:id="rId21" o:title=""/>
            </v:shape>
          </v:group>
          <o:OLEObject Type="Embed" ProgID="Equation.DSMT4" ShapeID="_x0000_s3451" DrawAspect="Content" ObjectID="_1525691143" r:id="rId30"/>
          <o:OLEObject Type="Embed" ProgID="Equation.DSMT4" ShapeID="_x0000_s3452" DrawAspect="Content" ObjectID="_1525691144" r:id="rId31"/>
        </w:pict>
      </w:r>
      <w:r w:rsidR="002D3C76">
        <w:t>4.</w:t>
      </w:r>
    </w:p>
    <w:p w:rsidR="002D3C76" w:rsidRPr="002D3C76" w:rsidRDefault="002D3C76" w:rsidP="002D3C76"/>
    <w:p w:rsidR="002D3C76" w:rsidRPr="002D3C76" w:rsidRDefault="002D3C76" w:rsidP="002D3C76"/>
    <w:p w:rsidR="002D3C76" w:rsidRPr="002D3C76" w:rsidRDefault="002D3C76" w:rsidP="002D3C76"/>
    <w:p w:rsidR="002D3C76" w:rsidRPr="002D3C76" w:rsidRDefault="002D3C76" w:rsidP="002D3C76"/>
    <w:p w:rsidR="002D3C76" w:rsidRPr="002D3C76" w:rsidRDefault="002D3C76" w:rsidP="002D3C76"/>
    <w:p w:rsidR="002D3C76" w:rsidRPr="002D3C76" w:rsidRDefault="002D3C76" w:rsidP="002D3C76"/>
    <w:p w:rsidR="002D3C76" w:rsidRPr="002D3C76" w:rsidRDefault="002D3C76" w:rsidP="002D3C76"/>
    <w:p w:rsidR="002D3C76" w:rsidRDefault="002D3C76"/>
    <w:p w:rsidR="002D3C76" w:rsidRDefault="002D3C76"/>
    <w:p w:rsidR="002D3C76" w:rsidRDefault="002D3C76"/>
    <w:p w:rsidR="002D3C76" w:rsidRDefault="002D3C76"/>
    <w:p w:rsidR="002D3C76" w:rsidRDefault="002D3C76"/>
    <w:p w:rsidR="002D3C76" w:rsidRDefault="002D3C76"/>
    <w:p w:rsidR="002D3C76" w:rsidRDefault="002D3C76"/>
    <w:p w:rsidR="002D3C76" w:rsidRDefault="002D3C76"/>
    <w:p w:rsidR="00817376" w:rsidRPr="00817376" w:rsidRDefault="00817376" w:rsidP="00496173">
      <w:pPr>
        <w:rPr>
          <w:b/>
          <w:sz w:val="28"/>
          <w:szCs w:val="28"/>
        </w:rPr>
      </w:pPr>
      <w:r w:rsidRPr="00817376">
        <w:rPr>
          <w:b/>
          <w:sz w:val="28"/>
          <w:szCs w:val="28"/>
        </w:rPr>
        <w:t>Assignment</w:t>
      </w:r>
    </w:p>
    <w:p w:rsidR="00496173" w:rsidRDefault="001F6F9C" w:rsidP="00496173">
      <w:r>
        <w:rPr>
          <w:noProof/>
        </w:rPr>
        <w:pict>
          <v:shape id="_x0000_s3298" type="#_x0000_t75" style="position:absolute;margin-left:63pt;margin-top:3pt;width:85.95pt;height:95pt;z-index:251616768">
            <v:imagedata r:id="rId32" o:title=""/>
          </v:shape>
          <o:OLEObject Type="Embed" ProgID="Equation.DSMT4" ShapeID="_x0000_s3298" DrawAspect="Content" ObjectID="_1525691145" r:id="rId33"/>
        </w:pict>
      </w:r>
      <w:r w:rsidR="00496173">
        <w:t>1)</w:t>
      </w:r>
    </w:p>
    <w:p w:rsidR="00496173" w:rsidRDefault="00496173" w:rsidP="00496173"/>
    <w:p w:rsidR="00496173" w:rsidRDefault="00496173" w:rsidP="00496173">
      <w:r>
        <w:t>/</w:t>
      </w:r>
      <w:r w:rsidR="001F42D3">
        <w:t>3</w:t>
      </w:r>
    </w:p>
    <w:p w:rsidR="00496173" w:rsidRDefault="00496173"/>
    <w:p w:rsidR="00496173" w:rsidRDefault="00496173"/>
    <w:p w:rsidR="00496173" w:rsidRDefault="00496173"/>
    <w:p w:rsidR="00496173" w:rsidRDefault="00496173" w:rsidP="00BE176A"/>
    <w:p w:rsidR="00BE176A" w:rsidRDefault="00BE176A" w:rsidP="00496173">
      <w:pPr>
        <w:tabs>
          <w:tab w:val="left" w:pos="1332"/>
        </w:tabs>
      </w:pPr>
    </w:p>
    <w:p w:rsidR="00496173" w:rsidRDefault="001F6F9C" w:rsidP="00496173">
      <w:pPr>
        <w:tabs>
          <w:tab w:val="left" w:pos="1332"/>
        </w:tabs>
      </w:pPr>
      <w:r>
        <w:rPr>
          <w:noProof/>
        </w:rPr>
        <w:pict>
          <v:shape id="_x0000_s3299" type="#_x0000_t75" style="position:absolute;margin-left:63pt;margin-top:5.4pt;width:129pt;height:68.2pt;z-index:251617792">
            <v:imagedata r:id="rId34" o:title=""/>
          </v:shape>
          <o:OLEObject Type="Embed" ProgID="Equation.DSMT4" ShapeID="_x0000_s3299" DrawAspect="Content" ObjectID="_1525691146" r:id="rId35"/>
        </w:pict>
      </w:r>
      <w:r w:rsidR="00496173">
        <w:t>2)</w:t>
      </w:r>
    </w:p>
    <w:p w:rsidR="00496173" w:rsidRDefault="00496173" w:rsidP="00496173">
      <w:pPr>
        <w:tabs>
          <w:tab w:val="left" w:pos="1332"/>
        </w:tabs>
      </w:pPr>
    </w:p>
    <w:p w:rsidR="00496173" w:rsidRDefault="00496173" w:rsidP="00496173">
      <w:r>
        <w:t xml:space="preserve"> /</w:t>
      </w:r>
      <w:r w:rsidR="001F42D3">
        <w:t>3</w:t>
      </w:r>
    </w:p>
    <w:p w:rsidR="00496173" w:rsidRDefault="00496173"/>
    <w:p w:rsidR="001F42D3" w:rsidRDefault="001F42D3" w:rsidP="00496173"/>
    <w:p w:rsidR="00BE176A" w:rsidRDefault="00BE176A" w:rsidP="00496173"/>
    <w:p w:rsidR="00496173" w:rsidRDefault="00496173" w:rsidP="00496173"/>
    <w:p w:rsidR="00496173" w:rsidRDefault="001F6F9C" w:rsidP="00496173">
      <w:r>
        <w:rPr>
          <w:noProof/>
        </w:rPr>
        <w:pict>
          <v:shape id="_x0000_s3300" type="#_x0000_t75" style="position:absolute;margin-left:63pt;margin-top:3pt;width:77.25pt;height:97.25pt;z-index:251618816">
            <v:imagedata r:id="rId36" o:title=""/>
          </v:shape>
          <o:OLEObject Type="Embed" ProgID="Equation.DSMT4" ShapeID="_x0000_s3300" DrawAspect="Content" ObjectID="_1525691147" r:id="rId37"/>
        </w:pict>
      </w:r>
      <w:r w:rsidR="00496173">
        <w:t>3)</w:t>
      </w:r>
    </w:p>
    <w:p w:rsidR="00496173" w:rsidRDefault="00496173" w:rsidP="00496173"/>
    <w:p w:rsidR="00496173" w:rsidRDefault="00496173" w:rsidP="00496173">
      <w:r>
        <w:t xml:space="preserve"> /</w:t>
      </w:r>
      <w:r w:rsidR="00E0699A">
        <w:t>3</w:t>
      </w:r>
    </w:p>
    <w:p w:rsidR="00496173" w:rsidRDefault="00496173"/>
    <w:p w:rsidR="00496173" w:rsidRDefault="00496173"/>
    <w:p w:rsidR="00496173" w:rsidRDefault="00496173" w:rsidP="00496173"/>
    <w:p w:rsidR="00BE7604" w:rsidRDefault="00BE7604" w:rsidP="00496173"/>
    <w:p w:rsidR="00BE176A" w:rsidRDefault="00BE176A" w:rsidP="00496173"/>
    <w:p w:rsidR="00496173" w:rsidRDefault="001F6F9C" w:rsidP="00496173">
      <w:r>
        <w:rPr>
          <w:noProof/>
        </w:rPr>
        <w:pict>
          <v:shape id="_x0000_s3301" type="#_x0000_t75" style="position:absolute;margin-left:414pt;margin-top:9.65pt;width:90.75pt;height:81pt;z-index:251619840">
            <v:imagedata r:id="rId38" o:title=""/>
          </v:shape>
          <o:OLEObject Type="Embed" ProgID="Equation.DSMT4" ShapeID="_x0000_s3301" DrawAspect="Content" ObjectID="_1525691148" r:id="rId39"/>
        </w:pict>
      </w:r>
      <w:r>
        <w:rPr>
          <w:noProof/>
        </w:rPr>
        <w:pict>
          <v:shape id="_x0000_s3302" type="#_x0000_t75" style="position:absolute;margin-left:225pt;margin-top:9.65pt;width:173.15pt;height:91pt;z-index:251620864">
            <v:imagedata r:id="rId40" o:title=""/>
          </v:shape>
          <o:OLEObject Type="Embed" ProgID="Equation.DSMT4" ShapeID="_x0000_s3302" DrawAspect="Content" ObjectID="_1525691149" r:id="rId41"/>
        </w:pict>
      </w:r>
      <w:r>
        <w:rPr>
          <w:noProof/>
        </w:rPr>
        <w:pict>
          <v:shape id="_x0000_s3305" type="#_x0000_t75" style="position:absolute;margin-left:108pt;margin-top:1.25pt;width:72.75pt;height:105.75pt;z-index:251622912">
            <v:imagedata r:id="rId42" o:title=""/>
          </v:shape>
          <o:OLEObject Type="Embed" ProgID="Equation.DSMT4" ShapeID="_x0000_s3305" DrawAspect="Content" ObjectID="_1525691150" r:id="rId43"/>
        </w:pict>
      </w:r>
      <w:r>
        <w:rPr>
          <w:noProof/>
          <w:lang w:val="en-US"/>
        </w:rPr>
        <w:pict>
          <v:group id="_x0000_s3273" style="position:absolute;margin-left:54pt;margin-top:1.25pt;width:27pt;height:108pt;z-index:251612672" coordorigin="5940,6660" coordsize="540,2160">
            <v:line id="_x0000_s3090" style="position:absolute;flip:y" from="6120,6660" to="6120,7740">
              <v:stroke endarrow="block"/>
            </v:line>
            <v:line id="_x0000_s3091" style="position:absolute" from="6120,7740" to="6120,8820">
              <v:stroke endarrow="block"/>
            </v:line>
            <v:shape id="_x0000_s3269" type="#_x0000_t202" style="position:absolute;left:5940;top:7560;width:540;height:540" filled="f" stroked="f">
              <v:textbox>
                <w:txbxContent>
                  <w:p w:rsidR="004F19C7" w:rsidRPr="004F19C7" w:rsidRDefault="004F19C7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271" type="#_x0000_t75" style="position:absolute;left:6120;top:7020;width:315;height:405">
              <v:imagedata r:id="rId20" o:title=""/>
            </v:shape>
            <v:shape id="_x0000_s3272" type="#_x0000_t75" style="position:absolute;left:6120;top:7920;width:300;height:420">
              <v:imagedata r:id="rId21" o:title=""/>
            </v:shape>
          </v:group>
          <o:OLEObject Type="Embed" ProgID="Equation.DSMT4" ShapeID="_x0000_s3271" DrawAspect="Content" ObjectID="_1525691151" r:id="rId44"/>
          <o:OLEObject Type="Embed" ProgID="Equation.DSMT4" ShapeID="_x0000_s3272" DrawAspect="Content" ObjectID="_1525691152" r:id="rId45"/>
        </w:pict>
      </w:r>
      <w:r w:rsidR="00496173">
        <w:t>4)</w:t>
      </w:r>
    </w:p>
    <w:p w:rsidR="00496173" w:rsidRDefault="00496173" w:rsidP="00496173"/>
    <w:p w:rsidR="00496173" w:rsidRDefault="0020427E" w:rsidP="00496173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8255</wp:posOffset>
                </wp:positionV>
                <wp:extent cx="914400" cy="685800"/>
                <wp:effectExtent l="9525" t="65405" r="57150" b="10795"/>
                <wp:wrapNone/>
                <wp:docPr id="43" name="Line 1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58" o:spid="_x0000_s1026" style="position:absolute;flip:y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.65pt" to="225pt,5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">
                <v:stroke endarrow="open"/>
              </v:line>
            </w:pict>
          </mc:Fallback>
        </mc:AlternateContent>
      </w:r>
    </w:p>
    <w:p w:rsidR="00496173" w:rsidRDefault="00496173" w:rsidP="00496173">
      <w:r>
        <w:rPr>
          <w:position w:val="-4"/>
        </w:rPr>
        <w:object w:dxaOrig="300" w:dyaOrig="260">
          <v:shape id="_x0000_i1025" type="#_x0000_t75" style="width:15.2pt;height:13.2pt" o:ole="">
            <v:imagedata r:id="rId46" o:title=""/>
          </v:shape>
          <o:OLEObject Type="Embed" ProgID="Equation.DSMT4" ShapeID="_x0000_i1025" DrawAspect="Content" ObjectID="_1525691131" r:id="rId47"/>
        </w:object>
      </w:r>
    </w:p>
    <w:p w:rsidR="00E0699A" w:rsidRDefault="00E0699A" w:rsidP="00BD29CC"/>
    <w:p w:rsidR="00E0699A" w:rsidRDefault="00E0699A" w:rsidP="00BD29CC"/>
    <w:p w:rsidR="00E0699A" w:rsidRDefault="00E0699A" w:rsidP="00BD29CC"/>
    <w:p w:rsidR="00E0699A" w:rsidRDefault="00E0699A" w:rsidP="00BD29CC"/>
    <w:p w:rsidR="00E0699A" w:rsidRDefault="00E0699A" w:rsidP="00BD29CC"/>
    <w:p w:rsidR="002D3C76" w:rsidRDefault="002D3C76">
      <w:r>
        <w:br w:type="page"/>
      </w:r>
    </w:p>
    <w:p w:rsidR="00BD29CC" w:rsidRDefault="001F6F9C" w:rsidP="00BD29CC">
      <w:r>
        <w:rPr>
          <w:noProof/>
        </w:rPr>
        <w:lastRenderedPageBreak/>
        <w:pict>
          <v:shape id="_x0000_s3303" type="#_x0000_t75" style="position:absolute;margin-left:225pt;margin-top:12.05pt;width:168pt;height:91.2pt;z-index:251621888">
            <v:imagedata r:id="rId48" o:title=""/>
          </v:shape>
          <o:OLEObject Type="Embed" ProgID="Equation.DSMT4" ShapeID="_x0000_s3303" DrawAspect="Content" ObjectID="_1525691153" r:id="rId49"/>
        </w:pict>
      </w:r>
      <w:r>
        <w:rPr>
          <w:noProof/>
        </w:rPr>
        <w:pict>
          <v:shape id="_x0000_s3307" type="#_x0000_t75" style="position:absolute;margin-left:117pt;margin-top:12.05pt;width:72.75pt;height:105.75pt;z-index:251624960">
            <v:imagedata r:id="rId50" o:title=""/>
          </v:shape>
          <o:OLEObject Type="Embed" ProgID="Equation.DSMT4" ShapeID="_x0000_s3307" DrawAspect="Content" ObjectID="_1525691154" r:id="rId51"/>
        </w:pict>
      </w:r>
      <w:r>
        <w:rPr>
          <w:noProof/>
          <w:lang w:val="en-US"/>
        </w:rPr>
        <w:pict>
          <v:group id="_x0000_s3274" style="position:absolute;margin-left:54pt;margin-top:-.6pt;width:27pt;height:108pt;z-index:251613696" coordorigin="5940,6660" coordsize="540,2160">
            <v:line id="_x0000_s3275" style="position:absolute;flip:y" from="6120,6660" to="6120,7740">
              <v:stroke endarrow="block"/>
            </v:line>
            <v:line id="_x0000_s3276" style="position:absolute" from="6120,7740" to="6120,8820">
              <v:stroke endarrow="block"/>
            </v:line>
            <v:shape id="_x0000_s3277" type="#_x0000_t202" style="position:absolute;left:5940;top:7560;width:540;height:540" filled="f" stroked="f">
              <v:textbox>
                <w:txbxContent>
                  <w:p w:rsidR="00BD29CC" w:rsidRPr="004F19C7" w:rsidRDefault="00BD29CC" w:rsidP="00BD29CC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278" type="#_x0000_t75" style="position:absolute;left:6120;top:7020;width:315;height:405">
              <v:imagedata r:id="rId20" o:title=""/>
            </v:shape>
            <v:shape id="_x0000_s3279" type="#_x0000_t75" style="position:absolute;left:6120;top:7920;width:300;height:420">
              <v:imagedata r:id="rId21" o:title=""/>
            </v:shape>
          </v:group>
          <o:OLEObject Type="Embed" ProgID="Equation.DSMT4" ShapeID="_x0000_s3278" DrawAspect="Content" ObjectID="_1525691155" r:id="rId52"/>
          <o:OLEObject Type="Embed" ProgID="Equation.DSMT4" ShapeID="_x0000_s3279" DrawAspect="Content" ObjectID="_1525691156" r:id="rId53"/>
        </w:pict>
      </w:r>
      <w:r w:rsidR="00BD29CC">
        <w:t>5)</w:t>
      </w:r>
    </w:p>
    <w:p w:rsidR="00BD29CC" w:rsidRDefault="0020427E" w:rsidP="00BD29CC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45415</wp:posOffset>
                </wp:positionV>
                <wp:extent cx="800100" cy="685800"/>
                <wp:effectExtent l="9525" t="69215" r="57150" b="6985"/>
                <wp:wrapNone/>
                <wp:docPr id="42" name="Line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01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60" o:spid="_x0000_s1026" style="position:absolute;flip:y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1.45pt" to="22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">
                <v:stroke endarrow="open"/>
              </v:line>
            </w:pict>
          </mc:Fallback>
        </mc:AlternateContent>
      </w:r>
    </w:p>
    <w:p w:rsidR="00BD29CC" w:rsidRDefault="00BD29CC" w:rsidP="00BD29CC"/>
    <w:p w:rsidR="00BD29CC" w:rsidRDefault="00BE7604" w:rsidP="00BD29CC">
      <w:r>
        <w:t>/4</w:t>
      </w:r>
    </w:p>
    <w:p w:rsidR="00BD29CC" w:rsidRDefault="00BD29CC" w:rsidP="00496173"/>
    <w:p w:rsidR="00BE7604" w:rsidRDefault="00BE7604" w:rsidP="00496173"/>
    <w:p w:rsidR="00BE7604" w:rsidRDefault="00BE7604" w:rsidP="00496173"/>
    <w:p w:rsidR="00BE7604" w:rsidRDefault="00BE7604" w:rsidP="00496173"/>
    <w:p w:rsidR="002D3C76" w:rsidRDefault="002D3C76" w:rsidP="00BE7604"/>
    <w:p w:rsidR="00BE7604" w:rsidRDefault="00BE7604" w:rsidP="00BE7604"/>
    <w:p w:rsidR="00BE7604" w:rsidRDefault="001F6F9C" w:rsidP="00BE7604">
      <w:r>
        <w:rPr>
          <w:noProof/>
          <w:lang w:val="en-US"/>
        </w:rPr>
        <w:pict>
          <v:group id="_x0000_s3304" style="position:absolute;margin-left:315pt;margin-top:12.6pt;width:138.75pt;height:104.25pt;z-index:251615744" coordorigin="6660,7200" coordsize="2775,2085">
            <v:line id="_x0000_s3245" style="position:absolute;flip:y" from="9360,7200" to="9360,9000"/>
            <v:line id="_x0000_s3246" style="position:absolute;flip:x" from="8820,7200" to="9360,9000"/>
            <v:line id="_x0000_s3247" style="position:absolute" from="8820,9006" to="9360,9006"/>
            <v:shape id="_x0000_s3290" type="#_x0000_t75" style="position:absolute;left:8820;top:9000;width:615;height:285">
              <v:imagedata r:id="rId54" o:title=""/>
            </v:shape>
            <v:shape id="_x0000_s3291" type="#_x0000_t75" style="position:absolute;left:8460;top:7920;width:675;height:285">
              <v:imagedata r:id="rId55" o:title=""/>
            </v:shape>
            <v:shape id="_x0000_s3292" type="#_x0000_t75" style="position:absolute;left:9180;top:7740;width:195;height:285">
              <v:imagedata r:id="rId56" o:title=""/>
            </v:shape>
            <v:shape id="_x0000_s3293" type="#_x0000_t75" style="position:absolute;left:6840;top:8100;width:1305;height:960">
              <v:imagedata r:id="rId57" o:title=""/>
            </v:shape>
            <v:shape id="_x0000_s3295" type="#_x0000_t202" style="position:absolute;left:6660;top:7200;width:2160;height:765" filled="f" stroked="f">
              <v:textbox style="mso-fit-shape-to-text:t">
                <w:txbxContent>
                  <w:p w:rsidR="00C77002" w:rsidRPr="00DF1862" w:rsidRDefault="00C77002" w:rsidP="00350CF2">
                    <w:pPr>
                      <w:tabs>
                        <w:tab w:val="left" w:pos="1332"/>
                      </w:tabs>
                      <w:rPr>
                        <w:sz w:val="18"/>
                        <w:szCs w:val="18"/>
                      </w:rPr>
                    </w:pPr>
                    <w:r w:rsidRPr="003D3C33">
                      <w:rPr>
                        <w:sz w:val="18"/>
                        <w:szCs w:val="18"/>
                      </w:rPr>
                      <w:t>We may calculate the angle from the geometry of the string.</w:t>
                    </w:r>
                  </w:p>
                </w:txbxContent>
              </v:textbox>
            </v:shape>
          </v:group>
          <o:OLEObject Type="Embed" ProgID="Equation.DSMT4" ShapeID="_x0000_s3290" DrawAspect="Content" ObjectID="_1525691157" r:id="rId58"/>
          <o:OLEObject Type="Embed" ProgID="Equation.DSMT4" ShapeID="_x0000_s3291" DrawAspect="Content" ObjectID="_1525691158" r:id="rId59"/>
          <o:OLEObject Type="Embed" ProgID="Equation.DSMT4" ShapeID="_x0000_s3292" DrawAspect="Content" ObjectID="_1525691159" r:id="rId60"/>
          <o:OLEObject Type="Embed" ProgID="Equation.DSMT4" ShapeID="_x0000_s3293" DrawAspect="Content" ObjectID="_1525691160" r:id="rId61"/>
        </w:pict>
      </w:r>
      <w:r>
        <w:rPr>
          <w:noProof/>
          <w:lang w:val="en-US"/>
        </w:rPr>
        <w:pict>
          <v:group id="_x0000_s3288" style="position:absolute;margin-left:36pt;margin-top:3.6pt;width:261pt;height:117.5pt;z-index:251614720" coordorigin="2160,3780" coordsize="5220,2350">
            <v:line id="_x0000_s3248" style="position:absolute;flip:y" from="2520,5220" to="2880,5230">
              <v:stroke startarrow="open"/>
            </v:line>
            <v:line id="_x0000_s3249" style="position:absolute;flip:x" from="2880,4140" to="2881,6130">
              <v:stroke startarrow="open" endarrow="open"/>
            </v:line>
            <v:line id="_x0000_s3250" style="position:absolute;flip:y" from="2874,4160" to="3234,5240">
              <v:stroke endarrow="open"/>
            </v:line>
            <v:line id="_x0000_s3280" style="position:absolute" from="2880,4140" to="3240,4140">
              <v:stroke endarrow="open"/>
            </v:line>
            <v:shape id="_x0000_s3281" type="#_x0000_t75" style="position:absolute;left:2880;top:4500;width:195;height:285">
              <v:imagedata r:id="rId62" o:title=""/>
            </v:shape>
            <v:shape id="_x0000_s3282" type="#_x0000_t75" style="position:absolute;left:2880;top:5580;width:300;height:375">
              <v:imagedata r:id="rId63" o:title=""/>
            </v:shape>
            <v:shape id="_x0000_s3283" type="#_x0000_t75" style="position:absolute;left:2880;top:3780;width:255;height:360">
              <v:imagedata r:id="rId64" o:title=""/>
            </v:shape>
            <v:shape id="_x0000_s3284" type="#_x0000_t75" style="position:absolute;left:2520;top:4500;width:255;height:375">
              <v:imagedata r:id="rId65" o:title=""/>
            </v:shape>
            <v:shape id="_x0000_s3285" type="#_x0000_t75" style="position:absolute;left:3060;top:4500;width:240;height:360">
              <v:imagedata r:id="rId66" o:title=""/>
            </v:shape>
            <v:shape id="_x0000_s3286" type="#_x0000_t75" style="position:absolute;left:2160;top:5040;width:315;height:360">
              <v:imagedata r:id="rId67" o:title=""/>
            </v:shape>
            <v:shape id="_x0000_s3287" type="#_x0000_t202" style="position:absolute;left:3780;top:4140;width:3600;height:1440" filled="f" stroked="f">
              <v:textbox>
                <w:txbxContent>
                  <w:p w:rsidR="00C77002" w:rsidRPr="004522AD" w:rsidRDefault="00C77002" w:rsidP="00350CF2">
                    <w:pPr>
                      <w:tabs>
                        <w:tab w:val="left" w:pos="1332"/>
                      </w:tabs>
                      <w:rPr>
                        <w:sz w:val="20"/>
                        <w:szCs w:val="20"/>
                      </w:rPr>
                    </w:pPr>
                    <w:r w:rsidRPr="00C77002">
                      <w:rPr>
                        <w:sz w:val="20"/>
                        <w:szCs w:val="20"/>
                      </w:rPr>
                      <w:t>The forces acting on the ball are T, F</w:t>
                    </w:r>
                    <w:r w:rsidRPr="00C77002">
                      <w:rPr>
                        <w:sz w:val="20"/>
                        <w:szCs w:val="20"/>
                        <w:vertAlign w:val="subscript"/>
                      </w:rPr>
                      <w:t>E</w:t>
                    </w:r>
                    <w:r w:rsidRPr="00C77002">
                      <w:rPr>
                        <w:sz w:val="20"/>
                        <w:szCs w:val="20"/>
                      </w:rPr>
                      <w:t xml:space="preserve"> and </w:t>
                    </w:r>
                    <w:proofErr w:type="spellStart"/>
                    <w:r w:rsidRPr="00C77002">
                      <w:rPr>
                        <w:sz w:val="20"/>
                        <w:szCs w:val="20"/>
                      </w:rPr>
                      <w:t>F</w:t>
                    </w:r>
                    <w:r w:rsidRPr="00C77002">
                      <w:rPr>
                        <w:sz w:val="20"/>
                        <w:szCs w:val="20"/>
                        <w:vertAlign w:val="subscript"/>
                      </w:rPr>
                      <w:t>g</w:t>
                    </w:r>
                    <w:proofErr w:type="spellEnd"/>
                    <w:r w:rsidRPr="00C77002">
                      <w:rPr>
                        <w:sz w:val="20"/>
                        <w:szCs w:val="20"/>
                      </w:rPr>
                      <w:t xml:space="preserve"> and the net force acting on the ball is 0.  Therefore, the x component of T equals F</w:t>
                    </w:r>
                    <w:r w:rsidRPr="00C77002">
                      <w:rPr>
                        <w:sz w:val="20"/>
                        <w:szCs w:val="20"/>
                        <w:vertAlign w:val="subscript"/>
                      </w:rPr>
                      <w:t>E</w:t>
                    </w:r>
                    <w:r w:rsidRPr="00C77002">
                      <w:rPr>
                        <w:sz w:val="20"/>
                        <w:szCs w:val="20"/>
                      </w:rPr>
                      <w:t xml:space="preserve"> and the y component equals </w:t>
                    </w:r>
                    <w:proofErr w:type="spellStart"/>
                    <w:r w:rsidRPr="00C77002">
                      <w:rPr>
                        <w:sz w:val="20"/>
                        <w:szCs w:val="20"/>
                      </w:rPr>
                      <w:t>F</w:t>
                    </w:r>
                    <w:r w:rsidRPr="00C77002">
                      <w:rPr>
                        <w:sz w:val="20"/>
                        <w:szCs w:val="20"/>
                        <w:vertAlign w:val="subscript"/>
                      </w:rPr>
                      <w:t>g</w:t>
                    </w:r>
                    <w:proofErr w:type="spellEnd"/>
                    <w:r w:rsidRPr="00C77002">
                      <w:rPr>
                        <w:sz w:val="20"/>
                        <w:szCs w:val="20"/>
                      </w:rPr>
                      <w:t>.</w:t>
                    </w:r>
                  </w:p>
                </w:txbxContent>
              </v:textbox>
            </v:shape>
          </v:group>
          <o:OLEObject Type="Embed" ProgID="Equation.DSMT4" ShapeID="_x0000_s3281" DrawAspect="Content" ObjectID="_1525691161" r:id="rId68"/>
          <o:OLEObject Type="Embed" ProgID="Equation.DSMT4" ShapeID="_x0000_s3282" DrawAspect="Content" ObjectID="_1525691162" r:id="rId69"/>
          <o:OLEObject Type="Embed" ProgID="Equation.DSMT4" ShapeID="_x0000_s3283" DrawAspect="Content" ObjectID="_1525691163" r:id="rId70"/>
          <o:OLEObject Type="Embed" ProgID="Equation.DSMT4" ShapeID="_x0000_s3284" DrawAspect="Content" ObjectID="_1525691164" r:id="rId71"/>
          <o:OLEObject Type="Embed" ProgID="Equation.DSMT4" ShapeID="_x0000_s3285" DrawAspect="Content" ObjectID="_1525691165" r:id="rId72"/>
          <o:OLEObject Type="Embed" ProgID="Equation.DSMT4" ShapeID="_x0000_s3286" DrawAspect="Content" ObjectID="_1525691166" r:id="rId73"/>
        </w:pict>
      </w:r>
      <w:r w:rsidR="00BE7604">
        <w:t>6)</w:t>
      </w:r>
    </w:p>
    <w:p w:rsidR="00BE7604" w:rsidRDefault="00BE7604" w:rsidP="00BE7604"/>
    <w:p w:rsidR="00BE7604" w:rsidRDefault="00BE7604" w:rsidP="00BE7604"/>
    <w:p w:rsidR="00BE7604" w:rsidRDefault="00BE7604" w:rsidP="00BE7604"/>
    <w:p w:rsidR="00BD29CC" w:rsidRDefault="0082588B" w:rsidP="00BE7604">
      <w:r>
        <w:t>/9</w:t>
      </w:r>
    </w:p>
    <w:p w:rsidR="00BD29CC" w:rsidRDefault="00BD29CC" w:rsidP="00496173"/>
    <w:p w:rsidR="00BD29CC" w:rsidRDefault="00BD29CC" w:rsidP="00496173"/>
    <w:p w:rsidR="00BD29CC" w:rsidRDefault="00BD29CC" w:rsidP="00496173"/>
    <w:p w:rsidR="00BD29CC" w:rsidRDefault="00BD29CC"/>
    <w:p w:rsidR="00BD29CC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7635</wp:posOffset>
                </wp:positionV>
                <wp:extent cx="342900" cy="342900"/>
                <wp:effectExtent l="0" t="3810" r="0" b="0"/>
                <wp:wrapNone/>
                <wp:docPr id="41" name="Text Box 1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699A" w:rsidRDefault="00E0699A" w:rsidP="00E0699A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2" o:spid="_x0000_s1042" type="#_x0000_t202" style="position:absolute;margin-left:261pt;margin-top:10.05pt;width:27pt;height:27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o+Gtw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" filled="f" stroked="f">
                <v:textbox>
                  <w:txbxContent>
                    <w:p w:rsidR="00E0699A" w:rsidRDefault="00E0699A" w:rsidP="00E0699A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7635</wp:posOffset>
                </wp:positionV>
                <wp:extent cx="342900" cy="342900"/>
                <wp:effectExtent l="0" t="3810" r="0" b="0"/>
                <wp:wrapNone/>
                <wp:docPr id="40" name="Text Box 1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699A" w:rsidRDefault="00E0699A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1" o:spid="_x0000_s1043" type="#_x0000_t202" style="position:absolute;margin-left:45pt;margin-top:10.05pt;width:27pt;height:27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" filled="f" stroked="f">
                <v:textbox>
                  <w:txbxContent>
                    <w:p w:rsidR="00E0699A" w:rsidRDefault="00E0699A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BD29CC" w:rsidRDefault="001F6F9C">
      <w:r>
        <w:rPr>
          <w:noProof/>
        </w:rPr>
        <w:pict>
          <v:shape id="_x0000_s3314" type="#_x0000_t75" style="position:absolute;margin-left:81pt;margin-top:5.25pt;width:87pt;height:120.25pt;z-index:251632128">
            <v:imagedata r:id="rId74" o:title=""/>
          </v:shape>
          <o:OLEObject Type="Embed" ProgID="Equation.DSMT4" ShapeID="_x0000_s3314" DrawAspect="Content" ObjectID="_1525691167" r:id="rId75"/>
        </w:pict>
      </w:r>
      <w:r>
        <w:rPr>
          <w:noProof/>
        </w:rPr>
        <w:pict>
          <v:shape id="_x0000_s3313" type="#_x0000_t75" style="position:absolute;margin-left:297pt;margin-top:5.25pt;width:126.75pt;height:128pt;z-index:251631104">
            <v:imagedata r:id="rId76" o:title=""/>
          </v:shape>
          <o:OLEObject Type="Embed" ProgID="Equation.DSMT4" ShapeID="_x0000_s3313" DrawAspect="Content" ObjectID="_1525691168" r:id="rId77"/>
        </w:pict>
      </w:r>
    </w:p>
    <w:p w:rsidR="00BD29CC" w:rsidRDefault="00BD29CC"/>
    <w:p w:rsidR="00BD29CC" w:rsidRDefault="00BD29CC"/>
    <w:p w:rsidR="00BD29CC" w:rsidRDefault="00BD29CC"/>
    <w:p w:rsidR="00E0699A" w:rsidRDefault="00E0699A"/>
    <w:p w:rsidR="00E0699A" w:rsidRDefault="00E0699A"/>
    <w:p w:rsidR="00E0699A" w:rsidRDefault="00E0699A"/>
    <w:p w:rsidR="00E0699A" w:rsidRDefault="00E0699A"/>
    <w:p w:rsidR="00E0699A" w:rsidRDefault="00E0699A"/>
    <w:p w:rsidR="0082588B" w:rsidRDefault="0082588B"/>
    <w:p w:rsidR="00E0699A" w:rsidRDefault="001F6F9C">
      <w:r>
        <w:rPr>
          <w:noProof/>
        </w:rPr>
        <w:pict>
          <v:shape id="_x0000_s3316" type="#_x0000_t75" style="position:absolute;margin-left:297pt;margin-top:11.25pt;width:80pt;height:126.25pt;z-index:251634176">
            <v:imagedata r:id="rId78" o:title=""/>
          </v:shape>
          <o:OLEObject Type="Embed" ProgID="Equation.DSMT4" ShapeID="_x0000_s3316" DrawAspect="Content" ObjectID="_1525691169" r:id="rId79"/>
        </w:pict>
      </w:r>
      <w:r w:rsidR="0020427E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8575</wp:posOffset>
                </wp:positionV>
                <wp:extent cx="342900" cy="342900"/>
                <wp:effectExtent l="0" t="0" r="0" b="0"/>
                <wp:wrapNone/>
                <wp:docPr id="39" name="Text Box 1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699A" w:rsidRDefault="00E0699A" w:rsidP="00E0699A">
                            <w: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4" o:spid="_x0000_s1044" type="#_x0000_t202" style="position:absolute;margin-left:261pt;margin-top:2.25pt;width:27pt;height:27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KpguA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" filled="f" stroked="f">
                <v:textbox>
                  <w:txbxContent>
                    <w:p w:rsidR="00E0699A" w:rsidRDefault="00E0699A" w:rsidP="00E0699A">
                      <w: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 w:rsidR="0020427E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9535</wp:posOffset>
                </wp:positionV>
                <wp:extent cx="342900" cy="342900"/>
                <wp:effectExtent l="0" t="3810" r="0" b="0"/>
                <wp:wrapNone/>
                <wp:docPr id="38" name="Text Box 1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699A" w:rsidRDefault="00E0699A" w:rsidP="00E0699A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3" o:spid="_x0000_s1045" type="#_x0000_t202" style="position:absolute;margin-left:45pt;margin-top:7.05pt;width:27pt;height:27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HRFuQ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" filled="f" stroked="f">
                <v:textbox>
                  <w:txbxContent>
                    <w:p w:rsidR="00E0699A" w:rsidRDefault="00E0699A" w:rsidP="00E0699A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E0699A" w:rsidRDefault="001F6F9C">
      <w:r>
        <w:rPr>
          <w:noProof/>
        </w:rPr>
        <w:pict>
          <v:shape id="_x0000_s3315" type="#_x0000_t75" style="position:absolute;margin-left:1in;margin-top:2.1pt;width:137.25pt;height:79.75pt;z-index:251633152">
            <v:imagedata r:id="rId80" o:title=""/>
          </v:shape>
          <o:OLEObject Type="Embed" ProgID="Equation.DSMT4" ShapeID="_x0000_s3315" DrawAspect="Content" ObjectID="_1525691170" r:id="rId81"/>
        </w:pict>
      </w:r>
    </w:p>
    <w:p w:rsidR="00E0699A" w:rsidRDefault="00E0699A"/>
    <w:p w:rsidR="003D3C33" w:rsidRDefault="003D3C33"/>
    <w:p w:rsidR="0082588B" w:rsidRDefault="0082588B"/>
    <w:p w:rsidR="0082588B" w:rsidRDefault="0082588B"/>
    <w:p w:rsidR="0082588B" w:rsidRDefault="0082588B"/>
    <w:p w:rsidR="0082588B" w:rsidRDefault="0082588B"/>
    <w:p w:rsidR="0082588B" w:rsidRDefault="0082588B"/>
    <w:p w:rsidR="0082588B" w:rsidRDefault="0082588B"/>
    <w:p w:rsidR="0082588B" w:rsidRDefault="0082588B"/>
    <w:p w:rsidR="0082588B" w:rsidRDefault="0082588B"/>
    <w:p w:rsidR="0082588B" w:rsidRDefault="006B0A43" w:rsidP="0082588B">
      <w:r>
        <w:br w:type="page"/>
      </w:r>
      <w:r w:rsidR="001F6F9C">
        <w:rPr>
          <w:noProof/>
        </w:rPr>
        <w:lastRenderedPageBreak/>
        <w:pict>
          <v:shape id="_x0000_s3319" type="#_x0000_t75" style="position:absolute;margin-left:81pt;margin-top:7.85pt;width:87.75pt;height:1in;z-index:251637248">
            <v:imagedata r:id="rId82" o:title=""/>
          </v:shape>
          <o:OLEObject Type="Embed" ProgID="Equation.DSMT4" ShapeID="_x0000_s3319" DrawAspect="Content" ObjectID="_1525691171" r:id="rId83"/>
        </w:pict>
      </w:r>
      <w:r w:rsidR="0082588B">
        <w:t>7)</w:t>
      </w:r>
    </w:p>
    <w:p w:rsidR="0082588B" w:rsidRDefault="001F6F9C" w:rsidP="0082588B">
      <w:r>
        <w:rPr>
          <w:noProof/>
        </w:rPr>
        <w:pict>
          <v:shape id="_x0000_s3318" type="#_x0000_t75" style="position:absolute;margin-left:207pt;margin-top:-9.45pt;width:143pt;height:139pt;z-index:251636224">
            <v:imagedata r:id="rId84" o:title=""/>
          </v:shape>
          <o:OLEObject Type="Embed" ProgID="Equation.DSMT4" ShapeID="_x0000_s3318" DrawAspect="Content" ObjectID="_1525691172" r:id="rId85"/>
        </w:pict>
      </w:r>
      <w:r w:rsidR="0020427E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37" name="Text Box 1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588B" w:rsidRDefault="0082588B" w:rsidP="0082588B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9" o:spid="_x0000_s1046" type="#_x0000_t202" style="position:absolute;margin-left:45pt;margin-top:-18.6pt;width:27pt;height:27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osCuQIAAMQ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" filled="f" stroked="f">
                <v:textbox>
                  <w:txbxContent>
                    <w:p w:rsidR="0082588B" w:rsidRDefault="0082588B" w:rsidP="0082588B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82588B" w:rsidRDefault="0082588B" w:rsidP="0082588B"/>
    <w:p w:rsidR="0082588B" w:rsidRDefault="0082588B" w:rsidP="0082588B"/>
    <w:p w:rsidR="0082588B" w:rsidRDefault="0082588B" w:rsidP="0082588B"/>
    <w:p w:rsidR="0082588B" w:rsidRDefault="0082588B" w:rsidP="0082588B"/>
    <w:p w:rsidR="0082588B" w:rsidRDefault="0082588B" w:rsidP="0082588B"/>
    <w:p w:rsidR="0082588B" w:rsidRDefault="0082588B" w:rsidP="0082588B"/>
    <w:p w:rsidR="0082588B" w:rsidRDefault="0082588B" w:rsidP="0082588B">
      <w:r>
        <w:t>/11</w:t>
      </w:r>
    </w:p>
    <w:p w:rsidR="0082588B" w:rsidRDefault="0082588B"/>
    <w:p w:rsidR="0082588B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1595</wp:posOffset>
                </wp:positionV>
                <wp:extent cx="342900" cy="342900"/>
                <wp:effectExtent l="0" t="4445" r="0" b="0"/>
                <wp:wrapNone/>
                <wp:docPr id="36" name="Text Box 1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588B" w:rsidRDefault="0082588B" w:rsidP="0082588B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2" o:spid="_x0000_s1047" type="#_x0000_t202" style="position:absolute;margin-left:45pt;margin-top:4.85pt;width:27pt;height:27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cUMuQ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" filled="f" stroked="f">
                <v:textbox>
                  <w:txbxContent>
                    <w:p w:rsidR="0082588B" w:rsidRDefault="0082588B" w:rsidP="0082588B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</w:p>
    <w:p w:rsidR="0082588B" w:rsidRDefault="001F6F9C">
      <w:r>
        <w:rPr>
          <w:noProof/>
        </w:rPr>
        <w:pict>
          <v:shape id="_x0000_s3321" type="#_x0000_t75" style="position:absolute;margin-left:81pt;margin-top:.05pt;width:125.75pt;height:23pt;z-index:251639296">
            <v:imagedata r:id="rId86" o:title=""/>
          </v:shape>
          <o:OLEObject Type="Embed" ProgID="Equation.DSMT4" ShapeID="_x0000_s3321" DrawAspect="Content" ObjectID="_1525691173" r:id="rId87"/>
        </w:pict>
      </w:r>
    </w:p>
    <w:p w:rsidR="0082588B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1920</wp:posOffset>
                </wp:positionV>
                <wp:extent cx="342900" cy="342900"/>
                <wp:effectExtent l="0" t="0" r="0" b="1905"/>
                <wp:wrapNone/>
                <wp:docPr id="35" name="Text Box 1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61F3" w:rsidRDefault="00D361F3" w:rsidP="00D361F3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4" o:spid="_x0000_s1048" type="#_x0000_t202" style="position:absolute;margin-left:45pt;margin-top:9.6pt;width:27pt;height:27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J4SuQ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" filled="f" stroked="f">
                <v:textbox>
                  <w:txbxContent>
                    <w:p w:rsidR="00D361F3" w:rsidRDefault="00D361F3" w:rsidP="00D361F3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DF6706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60960</wp:posOffset>
                </wp:positionV>
                <wp:extent cx="2171700" cy="1028700"/>
                <wp:effectExtent l="0" t="3810" r="0" b="0"/>
                <wp:wrapNone/>
                <wp:docPr id="34" name="Text Box 1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61F3" w:rsidRPr="00D361F3" w:rsidRDefault="00D361F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D361F3">
                              <w:rPr>
                                <w:sz w:val="20"/>
                                <w:szCs w:val="20"/>
                              </w:rPr>
                              <w:t xml:space="preserve">The electron gained 300 V of potential in the first potential difference.  Therefore, it will require 300 V to stop the electron.  The electron will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stop at the 300 V point in the second potential differenc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6" o:spid="_x0000_s1049" type="#_x0000_t202" style="position:absolute;margin-left:1in;margin-top:4.8pt;width:171pt;height:81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Sg/uw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" filled="f" stroked="f">
                <v:textbox>
                  <w:txbxContent>
                    <w:p w:rsidR="00D361F3" w:rsidRPr="00D361F3" w:rsidRDefault="00D361F3">
                      <w:pPr>
                        <w:rPr>
                          <w:sz w:val="20"/>
                          <w:szCs w:val="20"/>
                        </w:rPr>
                      </w:pPr>
                      <w:r w:rsidRPr="00D361F3">
                        <w:rPr>
                          <w:sz w:val="20"/>
                          <w:szCs w:val="20"/>
                        </w:rPr>
                        <w:t xml:space="preserve">The electron gained 300 V of potential in the first potential difference.  Therefore, it will require 300 V to stop the electron.  The electron will </w:t>
                      </w:r>
                      <w:r>
                        <w:rPr>
                          <w:sz w:val="20"/>
                          <w:szCs w:val="20"/>
                        </w:rPr>
                        <w:t>stop at the 300 V point in the second potential difference.</w:t>
                      </w:r>
                    </w:p>
                  </w:txbxContent>
                </v:textbox>
              </v:shape>
            </w:pict>
          </mc:Fallback>
        </mc:AlternateContent>
      </w:r>
    </w:p>
    <w:p w:rsidR="00D361F3" w:rsidRDefault="001F6F9C">
      <w:r>
        <w:rPr>
          <w:noProof/>
        </w:rPr>
        <w:pict>
          <v:shape id="_x0000_s3325" type="#_x0000_t75" style="position:absolute;margin-left:4in;margin-top:-9.6pt;width:207pt;height:103.95pt;z-index:251643392">
            <v:imagedata r:id="rId88" o:title=""/>
          </v:shape>
          <o:OLEObject Type="Embed" ProgID="Equation.DSMT4" ShapeID="_x0000_s3325" DrawAspect="Content" ObjectID="_1525691174" r:id="rId89"/>
        </w:pict>
      </w:r>
    </w:p>
    <w:p w:rsidR="00D361F3" w:rsidRDefault="00D361F3"/>
    <w:p w:rsidR="00D361F3" w:rsidRDefault="00D361F3"/>
    <w:p w:rsidR="00D361F3" w:rsidRDefault="00D361F3"/>
    <w:p w:rsidR="00D361F3" w:rsidRDefault="00D361F3"/>
    <w:p w:rsidR="00D361F3" w:rsidRDefault="00D361F3"/>
    <w:p w:rsidR="007E0B9A" w:rsidRDefault="007E0B9A"/>
    <w:p w:rsidR="00D361F3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1115</wp:posOffset>
                </wp:positionV>
                <wp:extent cx="3771900" cy="342900"/>
                <wp:effectExtent l="0" t="2540" r="0" b="0"/>
                <wp:wrapNone/>
                <wp:docPr id="33" name="Text Box 1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61F3" w:rsidRDefault="00D361F3" w:rsidP="00D361F3">
                            <w:r>
                              <w:t>d)</w:t>
                            </w:r>
                            <w:r w:rsidR="007E0B9A" w:rsidRPr="007E0B9A">
                              <w:t xml:space="preserve"> </w:t>
                            </w:r>
                            <w:r w:rsidR="007E0B9A">
                              <w:t xml:space="preserve">  Goes back the same path, but opposite work is don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5" o:spid="_x0000_s1050" type="#_x0000_t202" style="position:absolute;margin-left:45pt;margin-top:2.45pt;width:297pt;height:2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IGqugIAAMU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" filled="f" stroked="f">
                <v:textbox>
                  <w:txbxContent>
                    <w:p w:rsidR="00D361F3" w:rsidRDefault="00D361F3" w:rsidP="00D361F3">
                      <w:r>
                        <w:t>d)</w:t>
                      </w:r>
                      <w:r w:rsidR="007E0B9A" w:rsidRPr="007E0B9A">
                        <w:t xml:space="preserve"> </w:t>
                      </w:r>
                      <w:r w:rsidR="007E0B9A">
                        <w:t xml:space="preserve">  Goes back the same path, but opposite work is done.</w:t>
                      </w:r>
                    </w:p>
                  </w:txbxContent>
                </v:textbox>
              </v:shape>
            </w:pict>
          </mc:Fallback>
        </mc:AlternateContent>
      </w:r>
    </w:p>
    <w:p w:rsidR="00D361F3" w:rsidRDefault="00D361F3"/>
    <w:p w:rsidR="00D361F3" w:rsidRDefault="001F6F9C">
      <w:r>
        <w:rPr>
          <w:noProof/>
        </w:rPr>
        <w:pict>
          <v:shape id="_x0000_s3326" type="#_x0000_t75" style="position:absolute;margin-left:99pt;margin-top:1.2pt;width:63pt;height:18.75pt;z-index:251644416">
            <v:imagedata r:id="rId90" o:title=""/>
          </v:shape>
          <o:OLEObject Type="Embed" ProgID="Equation.DSMT4" ShapeID="_x0000_s3326" DrawAspect="Content" ObjectID="_1525691175" r:id="rId91"/>
        </w:pict>
      </w:r>
    </w:p>
    <w:p w:rsidR="00D361F3" w:rsidRDefault="00D361F3" w:rsidP="00D361F3">
      <w:pPr>
        <w:tabs>
          <w:tab w:val="left" w:pos="1332"/>
        </w:tabs>
      </w:pPr>
    </w:p>
    <w:p w:rsidR="004B1629" w:rsidRDefault="004B1629" w:rsidP="004B1629"/>
    <w:p w:rsidR="004B1629" w:rsidRDefault="001F6F9C" w:rsidP="004B1629">
      <w:r>
        <w:rPr>
          <w:noProof/>
        </w:rPr>
        <w:pict>
          <v:shape id="_x0000_s3333" type="#_x0000_t75" style="position:absolute;margin-left:189pt;margin-top:4.8pt;width:89pt;height:148pt;z-index:251646464">
            <v:imagedata r:id="rId92" o:title=""/>
          </v:shape>
          <o:OLEObject Type="Embed" ProgID="Equation.DSMT4" ShapeID="_x0000_s3333" DrawAspect="Content" ObjectID="_1525691176" r:id="rId93"/>
        </w:pict>
      </w:r>
      <w:r w:rsidR="004B1629">
        <w:t>8)</w:t>
      </w:r>
    </w:p>
    <w:p w:rsidR="004B1629" w:rsidRDefault="001F6F9C" w:rsidP="004B1629">
      <w:r>
        <w:rPr>
          <w:noProof/>
          <w:lang w:val="en-US"/>
        </w:rPr>
        <w:pict>
          <v:group id="_x0000_s3327" style="position:absolute;margin-left:45pt;margin-top:0;width:27pt;height:108pt;z-index:251645440" coordorigin="5940,6660" coordsize="540,2160">
            <v:line id="_x0000_s3328" style="position:absolute;flip:y" from="6120,6660" to="6120,7740">
              <v:stroke endarrow="block"/>
            </v:line>
            <v:line id="_x0000_s3329" style="position:absolute" from="6120,7740" to="6120,8820">
              <v:stroke endarrow="block"/>
            </v:line>
            <v:shape id="_x0000_s3330" type="#_x0000_t202" style="position:absolute;left:5940;top:7560;width:540;height:540" filled="f" stroked="f">
              <v:textbox>
                <w:txbxContent>
                  <w:p w:rsidR="004B1629" w:rsidRPr="004F19C7" w:rsidRDefault="004B1629" w:rsidP="004B1629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31" type="#_x0000_t75" style="position:absolute;left:6120;top:7020;width:315;height:405">
              <v:imagedata r:id="rId20" o:title=""/>
            </v:shape>
            <v:shape id="_x0000_s3332" type="#_x0000_t75" style="position:absolute;left:6120;top:7920;width:300;height:420">
              <v:imagedata r:id="rId21" o:title=""/>
            </v:shape>
          </v:group>
          <o:OLEObject Type="Embed" ProgID="Equation.DSMT4" ShapeID="_x0000_s3331" DrawAspect="Content" ObjectID="_1525691177" r:id="rId94"/>
          <o:OLEObject Type="Embed" ProgID="Equation.DSMT4" ShapeID="_x0000_s3332" DrawAspect="Content" ObjectID="_1525691178" r:id="rId95"/>
        </w:pict>
      </w:r>
    </w:p>
    <w:p w:rsidR="004B1629" w:rsidRDefault="004B1629" w:rsidP="004B1629"/>
    <w:p w:rsidR="00D361F3" w:rsidRDefault="004B1629" w:rsidP="004B1629">
      <w:r>
        <w:t>/4</w:t>
      </w:r>
    </w:p>
    <w:p w:rsidR="00D361F3" w:rsidRDefault="00D361F3"/>
    <w:p w:rsidR="00D361F3" w:rsidRDefault="00D361F3"/>
    <w:p w:rsidR="00D361F3" w:rsidRDefault="00D361F3"/>
    <w:p w:rsidR="00D361F3" w:rsidRDefault="00D361F3"/>
    <w:p w:rsidR="00D361F3" w:rsidRDefault="00D361F3"/>
    <w:p w:rsidR="00D361F3" w:rsidRDefault="00D361F3"/>
    <w:p w:rsidR="004B1629" w:rsidRDefault="004B1629"/>
    <w:p w:rsidR="00BC3FED" w:rsidRDefault="006B0A43" w:rsidP="004B1629">
      <w:r>
        <w:br w:type="page"/>
      </w:r>
    </w:p>
    <w:p w:rsidR="004B1629" w:rsidRDefault="004B1629" w:rsidP="004B1629"/>
    <w:p w:rsidR="004B1629" w:rsidRDefault="001F6F9C" w:rsidP="004B1629">
      <w:r>
        <w:rPr>
          <w:noProof/>
          <w:lang w:val="en-US"/>
        </w:rPr>
        <w:pict>
          <v:group id="_x0000_s3344" style="position:absolute;margin-left:45pt;margin-top:7.75pt;width:126pt;height:126pt;z-index:251647488" coordorigin="2340,7740" coordsize="2520,2520">
            <v:line id="_x0000_s3335" style="position:absolute;flip:y" from="2520,7740" to="2520,8820">
              <v:stroke endarrow="block"/>
            </v:line>
            <v:line id="_x0000_s3336" style="position:absolute" from="2520,8820" to="2520,10260">
              <v:stroke endarrow="block"/>
            </v:line>
            <v:shape id="_x0000_s3337" type="#_x0000_t202" style="position:absolute;left:2340;top:8640;width:540;height:540" filled="f" stroked="f">
              <v:textbox>
                <w:txbxContent>
                  <w:p w:rsidR="004B1629" w:rsidRPr="004F19C7" w:rsidRDefault="004B1629" w:rsidP="004B1629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38" type="#_x0000_t75" style="position:absolute;left:2520;top:8100;width:315;height:405">
              <v:imagedata r:id="rId20" o:title=""/>
            </v:shape>
            <v:shape id="_x0000_s3339" type="#_x0000_t75" style="position:absolute;left:2520;top:9000;width:300;height:420">
              <v:imagedata r:id="rId21" o:title=""/>
            </v:shape>
            <v:shape id="_x0000_s3342" type="#_x0000_t75" style="position:absolute;left:3060;top:7920;width:1800;height:1480">
              <v:imagedata r:id="rId96" o:title=""/>
            </v:shape>
          </v:group>
          <o:OLEObject Type="Embed" ProgID="Equation.DSMT4" ShapeID="_x0000_s3338" DrawAspect="Content" ObjectID="_1525691179" r:id="rId97"/>
          <o:OLEObject Type="Embed" ProgID="Equation.DSMT4" ShapeID="_x0000_s3339" DrawAspect="Content" ObjectID="_1525691180" r:id="rId98"/>
          <o:OLEObject Type="Embed" ProgID="Equation.DSMT4" ShapeID="_x0000_s3342" DrawAspect="Content" ObjectID="_1525691181" r:id="rId99"/>
        </w:pict>
      </w:r>
      <w:r>
        <w:rPr>
          <w:noProof/>
        </w:rPr>
        <w:pict>
          <v:shape id="_x0000_s3343" type="#_x0000_t75" style="position:absolute;margin-left:182.5pt;margin-top:1.25pt;width:255.25pt;height:231.55pt;z-index:251648512">
            <v:imagedata r:id="rId100" o:title=""/>
          </v:shape>
          <o:OLEObject Type="Embed" ProgID="Equation.DSMT4" ShapeID="_x0000_s3343" DrawAspect="Content" ObjectID="_1525691182" r:id="rId101"/>
        </w:pict>
      </w:r>
      <w:r w:rsidR="004B1629">
        <w:t>9)</w:t>
      </w:r>
    </w:p>
    <w:p w:rsidR="004B1629" w:rsidRDefault="004B1629" w:rsidP="004B1629"/>
    <w:p w:rsidR="004B1629" w:rsidRDefault="004B1629" w:rsidP="004B1629"/>
    <w:p w:rsidR="004B1629" w:rsidRDefault="004B1629" w:rsidP="004B1629"/>
    <w:p w:rsidR="004B1629" w:rsidRDefault="004B1629" w:rsidP="004B1629"/>
    <w:p w:rsidR="004B1629" w:rsidRDefault="004B1629" w:rsidP="004B1629">
      <w:r>
        <w:rPr>
          <w:position w:val="-6"/>
        </w:rPr>
        <w:object w:dxaOrig="300" w:dyaOrig="279">
          <v:shape id="_x0000_i1026" type="#_x0000_t75" style="width:15.2pt;height:14pt" o:ole="">
            <v:imagedata r:id="rId102" o:title=""/>
          </v:shape>
          <o:OLEObject Type="Embed" ProgID="Equation.DSMT4" ShapeID="_x0000_i1026" DrawAspect="Content" ObjectID="_1525691132" r:id="rId103"/>
        </w:object>
      </w:r>
    </w:p>
    <w:p w:rsidR="004B1629" w:rsidRDefault="004B1629"/>
    <w:p w:rsidR="004B1629" w:rsidRDefault="004B1629"/>
    <w:p w:rsidR="004B1629" w:rsidRDefault="004B1629"/>
    <w:p w:rsidR="004B1629" w:rsidRDefault="004B1629"/>
    <w:p w:rsidR="004B1629" w:rsidRDefault="004B1629"/>
    <w:p w:rsidR="004B1629" w:rsidRDefault="004B1629"/>
    <w:p w:rsidR="004B1629" w:rsidRDefault="004B1629"/>
    <w:p w:rsidR="00686F17" w:rsidRDefault="00686F17"/>
    <w:p w:rsidR="00686F17" w:rsidRDefault="00686F17"/>
    <w:p w:rsidR="006B0A43" w:rsidRDefault="006B0A43" w:rsidP="00692922"/>
    <w:p w:rsidR="006B0A43" w:rsidRDefault="006B0A43" w:rsidP="00692922"/>
    <w:p w:rsidR="00692922" w:rsidRDefault="00692922" w:rsidP="00692922"/>
    <w:p w:rsidR="00692922" w:rsidRDefault="001F6F9C" w:rsidP="00692922">
      <w:r>
        <w:rPr>
          <w:noProof/>
        </w:rPr>
        <w:pict>
          <v:shape id="_x0000_s3352" type="#_x0000_t75" style="position:absolute;margin-left:198pt;margin-top:-9.6pt;width:263.25pt;height:210.6pt;z-index:251650560">
            <v:imagedata r:id="rId104" o:title=""/>
          </v:shape>
          <o:OLEObject Type="Embed" ProgID="Equation.DSMT4" ShapeID="_x0000_s3352" DrawAspect="Content" ObjectID="_1525691183" r:id="rId105"/>
        </w:pict>
      </w:r>
      <w:r>
        <w:rPr>
          <w:noProof/>
          <w:lang w:val="en-US"/>
        </w:rPr>
        <w:pict>
          <v:group id="_x0000_s3368" style="position:absolute;margin-left:45pt;margin-top:-36.6pt;width:126pt;height:126pt;z-index:251649536" coordorigin="2340,540" coordsize="2520,2520">
            <v:line id="_x0000_s3346" style="position:absolute;flip:y" from="2520,540" to="2520,2197">
              <v:stroke endarrow="block"/>
            </v:line>
            <v:line id="_x0000_s3347" style="position:absolute" from="2520,2197" to="2520,3060">
              <v:stroke endarrow="block"/>
            </v:line>
            <v:shape id="_x0000_s3348" type="#_x0000_t202" style="position:absolute;left:2340;top:2017;width:540;height:540" filled="f" stroked="f">
              <v:textbox>
                <w:txbxContent>
                  <w:p w:rsidR="00692922" w:rsidRPr="004F19C7" w:rsidRDefault="00692922" w:rsidP="00692922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49" type="#_x0000_t75" style="position:absolute;left:2520;top:1477;width:315;height:405">
              <v:imagedata r:id="rId20" o:title=""/>
            </v:shape>
            <v:shape id="_x0000_s3350" type="#_x0000_t75" style="position:absolute;left:2520;top:2377;width:300;height:420">
              <v:imagedata r:id="rId21" o:title=""/>
            </v:shape>
            <v:shape id="_x0000_s3351" type="#_x0000_t75" style="position:absolute;left:3060;top:1297;width:1800;height:1763">
              <v:imagedata r:id="rId106" o:title=""/>
            </v:shape>
          </v:group>
          <o:OLEObject Type="Embed" ProgID="Equation.DSMT4" ShapeID="_x0000_s3349" DrawAspect="Content" ObjectID="_1525691184" r:id="rId107"/>
          <o:OLEObject Type="Embed" ProgID="Equation.DSMT4" ShapeID="_x0000_s3350" DrawAspect="Content" ObjectID="_1525691185" r:id="rId108"/>
          <o:OLEObject Type="Embed" ProgID="Equation.DSMT4" ShapeID="_x0000_s3351" DrawAspect="Content" ObjectID="_1525691186" r:id="rId109"/>
        </w:pict>
      </w:r>
      <w:r w:rsidR="00777802">
        <w:t>10</w:t>
      </w:r>
      <w:r w:rsidR="00692922">
        <w:t>)</w:t>
      </w:r>
    </w:p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>
      <w:r>
        <w:rPr>
          <w:position w:val="-6"/>
        </w:rPr>
        <w:object w:dxaOrig="300" w:dyaOrig="279">
          <v:shape id="_x0000_i1027" type="#_x0000_t75" style="width:15.2pt;height:14pt" o:ole="">
            <v:imagedata r:id="rId102" o:title=""/>
          </v:shape>
          <o:OLEObject Type="Embed" ProgID="Equation.DSMT4" ShapeID="_x0000_i1027" DrawAspect="Content" ObjectID="_1525691133" r:id="rId110"/>
        </w:object>
      </w:r>
    </w:p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692922" w:rsidRDefault="00692922" w:rsidP="00692922"/>
    <w:p w:rsidR="00777802" w:rsidRDefault="00777802" w:rsidP="00777802"/>
    <w:p w:rsidR="00777802" w:rsidRDefault="001F6F9C" w:rsidP="00777802">
      <w:r>
        <w:rPr>
          <w:noProof/>
        </w:rPr>
        <w:pict>
          <v:shape id="_x0000_s3359" type="#_x0000_t75" style="position:absolute;margin-left:198pt;margin-top:3.45pt;width:132pt;height:147pt;z-index:251652608">
            <v:imagedata r:id="rId111" o:title=""/>
          </v:shape>
          <o:OLEObject Type="Embed" ProgID="Equation.DSMT4" ShapeID="_x0000_s3359" DrawAspect="Content" ObjectID="_1525691187" r:id="rId112"/>
        </w:pict>
      </w:r>
      <w:r w:rsidR="00777802">
        <w:t>11)</w:t>
      </w:r>
    </w:p>
    <w:p w:rsidR="00777802" w:rsidRDefault="001F6F9C" w:rsidP="00777802">
      <w:r>
        <w:rPr>
          <w:noProof/>
          <w:lang w:val="en-US"/>
        </w:rPr>
        <w:pict>
          <v:group id="_x0000_s3353" style="position:absolute;margin-left:45pt;margin-top:0;width:27pt;height:108pt;z-index:251651584" coordorigin="5940,6660" coordsize="540,2160">
            <v:line id="_x0000_s3354" style="position:absolute;flip:y" from="6120,6660" to="6120,7740">
              <v:stroke endarrow="block"/>
            </v:line>
            <v:line id="_x0000_s3355" style="position:absolute" from="6120,7740" to="6120,8820">
              <v:stroke endarrow="block"/>
            </v:line>
            <v:shape id="_x0000_s3356" type="#_x0000_t202" style="position:absolute;left:5940;top:7560;width:540;height:540" filled="f" stroked="f">
              <v:textbox>
                <w:txbxContent>
                  <w:p w:rsidR="00777802" w:rsidRPr="004F19C7" w:rsidRDefault="00777802" w:rsidP="00777802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57" type="#_x0000_t75" style="position:absolute;left:6120;top:7020;width:315;height:405">
              <v:imagedata r:id="rId20" o:title=""/>
            </v:shape>
            <v:shape id="_x0000_s3358" type="#_x0000_t75" style="position:absolute;left:6120;top:7920;width:300;height:420">
              <v:imagedata r:id="rId21" o:title=""/>
            </v:shape>
          </v:group>
          <o:OLEObject Type="Embed" ProgID="Equation.DSMT4" ShapeID="_x0000_s3357" DrawAspect="Content" ObjectID="_1525691188" r:id="rId113"/>
          <o:OLEObject Type="Embed" ProgID="Equation.DSMT4" ShapeID="_x0000_s3358" DrawAspect="Content" ObjectID="_1525691189" r:id="rId114"/>
        </w:pict>
      </w:r>
    </w:p>
    <w:p w:rsidR="00777802" w:rsidRDefault="00777802" w:rsidP="00777802"/>
    <w:p w:rsidR="00777802" w:rsidRDefault="00777802" w:rsidP="00777802">
      <w:r>
        <w:t>/4</w:t>
      </w:r>
    </w:p>
    <w:p w:rsidR="00777802" w:rsidRDefault="00777802" w:rsidP="00777802"/>
    <w:p w:rsidR="00777802" w:rsidRDefault="00777802" w:rsidP="00777802"/>
    <w:p w:rsidR="00777802" w:rsidRDefault="00777802" w:rsidP="00777802"/>
    <w:p w:rsidR="00777802" w:rsidRDefault="00777802" w:rsidP="00777802"/>
    <w:p w:rsidR="00777802" w:rsidRDefault="00777802" w:rsidP="00777802"/>
    <w:p w:rsidR="00777802" w:rsidRDefault="00777802" w:rsidP="00777802"/>
    <w:p w:rsidR="00777802" w:rsidRDefault="00777802" w:rsidP="00777802"/>
    <w:p w:rsidR="00777802" w:rsidRDefault="00777802" w:rsidP="00777802"/>
    <w:p w:rsidR="00692922" w:rsidRDefault="00692922" w:rsidP="00692922"/>
    <w:p w:rsidR="0048683C" w:rsidRDefault="00BC3FED" w:rsidP="0048683C">
      <w:r>
        <w:br w:type="page"/>
      </w:r>
      <w:r w:rsidR="0048683C">
        <w:lastRenderedPageBreak/>
        <w:t>12)</w:t>
      </w:r>
    </w:p>
    <w:p w:rsidR="0048683C" w:rsidRDefault="001F6F9C" w:rsidP="0048683C">
      <w:r>
        <w:rPr>
          <w:noProof/>
        </w:rPr>
        <w:pict>
          <v:shape id="_x0000_s3380" type="#_x0000_t75" style="position:absolute;margin-left:333pt;margin-top:-.6pt;width:128.25pt;height:62.25pt;z-index:251654656">
            <v:imagedata r:id="rId115" o:title=""/>
          </v:shape>
          <o:OLEObject Type="Embed" ProgID="Equation.DSMT4" ShapeID="_x0000_s3380" DrawAspect="Content" ObjectID="_1525691190" r:id="rId116"/>
        </w:pict>
      </w:r>
      <w:r w:rsidR="0020427E"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36220</wp:posOffset>
                </wp:positionV>
                <wp:extent cx="3543300" cy="1828800"/>
                <wp:effectExtent l="0" t="1905" r="0" b="7620"/>
                <wp:wrapNone/>
                <wp:docPr id="14" name="Group 1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3300" cy="1828800"/>
                          <a:chOff x="4320" y="7920"/>
                          <a:chExt cx="5580" cy="2880"/>
                        </a:xfrm>
                      </wpg:grpSpPr>
                      <wps:wsp>
                        <wps:cNvPr id="15" name="Line 1107"/>
                        <wps:cNvCnPr/>
                        <wps:spPr bwMode="auto">
                          <a:xfrm>
                            <a:off x="486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108"/>
                        <wps:cNvCnPr/>
                        <wps:spPr bwMode="auto">
                          <a:xfrm>
                            <a:off x="540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109"/>
                        <wps:cNvCnPr/>
                        <wps:spPr bwMode="auto">
                          <a:xfrm>
                            <a:off x="594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110"/>
                        <wps:cNvCnPr/>
                        <wps:spPr bwMode="auto">
                          <a:xfrm>
                            <a:off x="648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111"/>
                        <wps:cNvCnPr/>
                        <wps:spPr bwMode="auto">
                          <a:xfrm>
                            <a:off x="702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112"/>
                        <wps:cNvCnPr/>
                        <wps:spPr bwMode="auto">
                          <a:xfrm>
                            <a:off x="756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113"/>
                        <wps:cNvCnPr/>
                        <wps:spPr bwMode="auto">
                          <a:xfrm>
                            <a:off x="810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114"/>
                        <wps:cNvCnPr/>
                        <wps:spPr bwMode="auto">
                          <a:xfrm>
                            <a:off x="918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321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792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>-1000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322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75</w:t>
                              </w: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323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324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32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2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1327"/>
                        <wps:cNvCnPr/>
                        <wps:spPr bwMode="auto">
                          <a:xfrm>
                            <a:off x="8640" y="82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328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75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7920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  <w:r w:rsidRPr="0048683C">
                                <w:rPr>
                                  <w:sz w:val="18"/>
                                  <w:szCs w:val="18"/>
                                </w:rPr>
                                <w:t xml:space="preserve">1000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79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83C" w:rsidRPr="0048683C" w:rsidRDefault="0048683C" w:rsidP="0048683C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1" o:spid="_x0000_s1051" style="position:absolute;margin-left:36pt;margin-top:-18.6pt;width:279pt;height:2in;z-index:251653632" coordorigin="4320,7920" coordsize="558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">
                <v:line id="Line 1107" o:spid="_x0000_s1052" style="position:absolute;visibility:visible;mso-wrap-style:square" from="4860,8280" to="486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108" o:spid="_x0000_s1053" style="position:absolute;visibility:visible;mso-wrap-style:square" from="5400,8280" to="540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0jKcMAAADbAAAADwAAAGRycy9kb3ducmV2LnhtbERP22rCQBB9F/yHZQTf6sYgVlJXsS1C&#10;kYKXtujjkB2zwexsmt3G9O/dQsG3OZzrzJedrURLjS8dKxiPEhDEudMlFwo+P9YPMxA+IGusHJOC&#10;X/KwXPR7c8y0u/Ke2kMoRAxhn6ECE0KdSelzQxb9yNXEkTu7xmKIsCmkbvAaw20l0ySZSoslxwaD&#10;Nb0Yyi+HH6tgt2npy76faLtZTx5fv59TMsdUqeGgWz2BCNSFu/jf/abj/Cn8/RIPkI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9IynDAAAA2wAAAA8AAAAAAAAAAAAA&#10;AAAAoQIAAGRycy9kb3ducmV2LnhtbFBLBQYAAAAABAAEAPkAAACRAwAAAAA=&#10;">
                  <v:stroke dashstyle="longDash"/>
                </v:line>
                <v:line id="Line 1109" o:spid="_x0000_s1054" style="position:absolute;visibility:visible;mso-wrap-style:square" from="5940,8280" to="594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GGssIAAADbAAAADwAAAGRycy9kb3ducmV2LnhtbERP32vCMBB+F/wfwgl709QydHRG2SaC&#10;iDDnNrbHo7k1xeZSm1jrf28Ggm/38f282aKzlWip8aVjBeNRAoI4d7rkQsHX52r4BMIHZI2VY1Jw&#10;IQ+Leb83w0y7M39Quw+FiCHsM1RgQqgzKX1uyKIfuZo4cn+usRgibAqpGzzHcFvJNEkm0mLJscFg&#10;TW+G8sP+ZBXsNi192+0vvW9Wj9Pl8TUl85Mq9TDoXp5BBOrCXXxzr3WcP4X/X+IBcn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GGssIAAADbAAAADwAAAAAAAAAAAAAA&#10;AAChAgAAZHJzL2Rvd25yZXYueG1sUEsFBgAAAAAEAAQA+QAAAJADAAAAAA==&#10;">
                  <v:stroke dashstyle="longDash"/>
                </v:line>
                <v:line id="Line 1110" o:spid="_x0000_s1055" style="position:absolute;visibility:visible;mso-wrap-style:square" from="6480,8280" to="648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4SwMUAAADbAAAADwAAAGRycy9kb3ducmV2LnhtbESPT0vDQBDF74LfYRmhN7sxFJW021It&#10;BSmCtX/Q45CdZoPZ2TS7pvHbOwfB2wzvzXu/mS0G36ieulgHNnA3zkARl8HWXBk47Ne3j6BiQrbY&#10;BCYDPxRhMb++mmFhw4Xfqd+lSkkIxwINuJTaQutYOvIYx6ElFu0UOo9J1q7StsOLhPtG51l2rz3W&#10;LA0OW3p2VH7tvr2B7aano3/9pLfNevKwOj/l5D5yY0Y3w3IKKtGQ/s1/1y9W8AVWfpEB9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4SwMUAAADbAAAADwAAAAAAAAAA&#10;AAAAAAChAgAAZHJzL2Rvd25yZXYueG1sUEsFBgAAAAAEAAQA+QAAAJMDAAAAAA==&#10;">
                  <v:stroke dashstyle="longDash"/>
                </v:line>
                <v:line id="Line 1111" o:spid="_x0000_s1056" style="position:absolute;visibility:visible;mso-wrap-style:square" from="7020,8280" to="702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K3W8MAAADbAAAADwAAAGRycy9kb3ducmV2LnhtbERP30vDMBB+H+x/CCf4tqUWmbM2HToZ&#10;yBA2q6KPR3M2Zc2la2LX/fdGEHy7j+/n5avRtmKg3jeOFVzNExDEldMN1wreXjezJQgfkDW2jknB&#10;mTysiukkx0y7E7/QUIZaxBD2GSowIXSZlL4yZNHPXUccuS/XWwwR9rXUPZ5iuG1lmiQLabHh2GCw&#10;o7Wh6lB+WwX77UDv9vmTdtvN9c3j8SEl85EqdXkx3t+BCDSGf/Gf+0nH+bfw+0s8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it1vDAAAA2wAAAA8AAAAAAAAAAAAA&#10;AAAAoQIAAGRycy9kb3ducmV2LnhtbFBLBQYAAAAABAAEAPkAAACRAwAAAAA=&#10;">
                  <v:stroke dashstyle="longDash"/>
                </v:line>
                <v:line id="Line 1112" o:spid="_x0000_s1057" style="position:absolute;visibility:visible;mso-wrap-style:square" from="7560,8280" to="756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TUe8IAAADbAAAADwAAAGRycy9kb3ducmV2LnhtbERPW2vCMBR+F/Yfwhn4NtMV2UY1ihcE&#10;kcGcF7bHQ3NsypqT2sRa/715GPj48d3H085WoqXGl44VvA4SEMS50yUXCg771csHCB+QNVaOScGN&#10;PEwnT70xZtpd+ZvaXShEDGGfoQITQp1J6XNDFv3A1cSRO7nGYoiwKaRu8BrDbSXTJHmTFkuODQZr&#10;WhjK/3YXq2C7aeloP3/pa7Mavi/P85TMT6pU/7mbjUAE6sJD/O9eawVpXB+/xB8gJ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TUe8IAAADbAAAADwAAAAAAAAAAAAAA&#10;AAChAgAAZHJzL2Rvd25yZXYueG1sUEsFBgAAAAAEAAQA+QAAAJADAAAAAA==&#10;">
                  <v:stroke dashstyle="longDash"/>
                </v:line>
                <v:line id="Line 1113" o:spid="_x0000_s1058" style="position:absolute;visibility:visible;mso-wrap-style:square" from="8100,8280" to="810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hx4MQAAADbAAAADwAAAGRycy9kb3ducmV2LnhtbESPQWvCQBSE70L/w/IK3nRjkLakrlIV&#10;QUSotS16fGRfs8Hs25jdxvjvuwXB4zAz3zCTWWcr0VLjS8cKRsMEBHHudMmFgq/P1eAFhA/IGivH&#10;pOBKHmbTh94EM+0u/EHtPhQiQthnqMCEUGdS+tyQRT90NXH0flxjMUTZFFI3eIlwW8k0SZ6kxZLj&#10;gsGaFoby0/7XKthtWvq22yO9b1bj5+V5npI5pEr1H7u3VxCBunAP39prrSAdwf+X+A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uHHgxAAAANsAAAAPAAAAAAAAAAAA&#10;AAAAAKECAABkcnMvZG93bnJldi54bWxQSwUGAAAAAAQABAD5AAAAkgMAAAAA&#10;">
                  <v:stroke dashstyle="longDash"/>
                </v:line>
                <v:line id="Line 1114" o:spid="_x0000_s1059" style="position:absolute;visibility:visible;mso-wrap-style:square" from="9180,8280" to="918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shape id="Text Box 1321" o:spid="_x0000_s1060" type="#_x0000_t202" style="position:absolute;left:4320;top:792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8683C">
                          <w:rPr>
                            <w:sz w:val="18"/>
                            <w:szCs w:val="18"/>
                          </w:rPr>
                          <w:t>-1000 V</w:t>
                        </w:r>
                      </w:p>
                    </w:txbxContent>
                  </v:textbox>
                </v:shape>
                <v:shape id="Text Box 1322" o:spid="_x0000_s1061" type="#_x0000_t202" style="position:absolute;left:504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8683C">
                          <w:rPr>
                            <w:sz w:val="18"/>
                            <w:szCs w:val="18"/>
                          </w:rPr>
                          <w:t>-</w:t>
                        </w:r>
                        <w:r>
                          <w:rPr>
                            <w:sz w:val="18"/>
                            <w:szCs w:val="18"/>
                          </w:rPr>
                          <w:t>75</w:t>
                        </w:r>
                        <w:r w:rsidRPr="0048683C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23" o:spid="_x0000_s1062" type="#_x0000_t202" style="position:absolute;left:558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8683C">
                          <w:rPr>
                            <w:sz w:val="18"/>
                            <w:szCs w:val="18"/>
                          </w:rPr>
                          <w:t>-</w:t>
                        </w: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  <w:r w:rsidRPr="0048683C">
                          <w:rPr>
                            <w:sz w:val="18"/>
                            <w:szCs w:val="18"/>
                          </w:rPr>
                          <w:t>00</w:t>
                        </w:r>
                      </w:p>
                    </w:txbxContent>
                  </v:textbox>
                </v:shape>
                <v:shape id="Text Box 1324" o:spid="_x0000_s1063" type="#_x0000_t202" style="position:absolute;left:612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8683C">
                          <w:rPr>
                            <w:sz w:val="18"/>
                            <w:szCs w:val="18"/>
                          </w:rPr>
                          <w:t>-</w:t>
                        </w:r>
                        <w:r>
                          <w:rPr>
                            <w:sz w:val="18"/>
                            <w:szCs w:val="18"/>
                          </w:rPr>
                          <w:t>250</w:t>
                        </w:r>
                      </w:p>
                    </w:txbxContent>
                  </v:textbox>
                </v:shape>
                <v:shape id="Text Box 1325" o:spid="_x0000_s1064" type="#_x0000_t202" style="position:absolute;left:720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+250</w:t>
                        </w:r>
                      </w:p>
                    </w:txbxContent>
                  </v:textbox>
                </v:shape>
                <v:shape id="Text Box 1326" o:spid="_x0000_s1065" type="#_x0000_t202" style="position:absolute;left:774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+500</w:t>
                        </w:r>
                      </w:p>
                    </w:txbxContent>
                  </v:textbox>
                </v:shape>
                <v:line id="Line 1327" o:spid="_x0000_s1066" style="position:absolute;visibility:visible;mso-wrap-style:square" from="8640,8280" to="864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595sYAAADbAAAADwAAAGRycy9kb3ducmV2LnhtbESP3UrDQBSE7wt9h+UUvGs3DWJrzKb4&#10;Q0GK0BoVvTxkj9nQ7NmYXdP49q5Q8HKYmW+YfDPaVgzU+8axguUiAUFcOd1wreD1ZTtfg/ABWWPr&#10;mBT8kIdNMZ3kmGl34mcaylCLCGGfoQITQpdJ6StDFv3CdcTR+3S9xRBlX0vd4ynCbSvTJLmSFhuO&#10;CwY7ujdUHctvq+CwG+jNPn3Qfre9XD183aVk3lOlLmbj7Q2IQGP4D5/bj1pBeg1/X+IPk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OfebGAAAA2wAAAA8AAAAAAAAA&#10;AAAAAAAAoQIAAGRycy9kb3ducmV2LnhtbFBLBQYAAAAABAAEAPkAAACUAwAAAAA=&#10;">
                  <v:stroke dashstyle="longDash"/>
                </v:line>
                <v:shape id="Text Box 1328" o:spid="_x0000_s1067" type="#_x0000_t202" style="position:absolute;left:828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+75000</w:t>
                        </w:r>
                      </w:p>
                    </w:txbxContent>
                  </v:textbox>
                </v:shape>
                <v:shape id="Text Box 1329" o:spid="_x0000_s1068" type="#_x0000_t202" style="position:absolute;left:8820;top:792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48683C" w:rsidRPr="0048683C" w:rsidRDefault="0048683C" w:rsidP="004868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+</w:t>
                        </w:r>
                        <w:r w:rsidRPr="0048683C">
                          <w:rPr>
                            <w:sz w:val="18"/>
                            <w:szCs w:val="18"/>
                          </w:rPr>
                          <w:t xml:space="preserve">1000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V</w:t>
                        </w:r>
                      </w:p>
                    </w:txbxContent>
                  </v:textbox>
                </v:shape>
                <v:shape id="Text Box 1330" o:spid="_x0000_s1069" type="#_x0000_t202" style="position:absolute;left:6660;top:79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48683C" w:rsidRPr="0048683C" w:rsidRDefault="0048683C" w:rsidP="0048683C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83C" w:rsidRDefault="0048683C" w:rsidP="0048683C"/>
    <w:p w:rsidR="0048683C" w:rsidRDefault="0048683C" w:rsidP="0048683C"/>
    <w:p w:rsidR="0048683C" w:rsidRDefault="0048683C" w:rsidP="0048683C"/>
    <w:p w:rsidR="0048683C" w:rsidRDefault="0048683C" w:rsidP="0048683C"/>
    <w:p w:rsidR="0048683C" w:rsidRDefault="0048683C" w:rsidP="0048683C"/>
    <w:p w:rsidR="00686F17" w:rsidRDefault="0048683C" w:rsidP="0048683C">
      <w:r>
        <w:t>/8</w:t>
      </w:r>
    </w:p>
    <w:p w:rsidR="00BC3FED" w:rsidRDefault="00BC3FED"/>
    <w:p w:rsidR="00BC3FED" w:rsidRDefault="00BC3FED"/>
    <w:p w:rsidR="00BC3FED" w:rsidRDefault="00BC3FED"/>
    <w:p w:rsidR="00BC3FED" w:rsidRDefault="00BC3FED"/>
    <w:p w:rsidR="00BC3FED" w:rsidRDefault="001F6F9C">
      <w:r>
        <w:rPr>
          <w:noProof/>
        </w:rPr>
        <w:pict>
          <v:shape id="_x0000_s3381" type="#_x0000_t75" style="position:absolute;margin-left:90pt;margin-top:9.6pt;width:147.7pt;height:154pt;z-index:251655680">
            <v:imagedata r:id="rId117" o:title=""/>
          </v:shape>
          <o:OLEObject Type="Embed" ProgID="Equation.DSMT4" ShapeID="_x0000_s3381" DrawAspect="Content" ObjectID="_1525691191" r:id="rId118"/>
        </w:pict>
      </w:r>
    </w:p>
    <w:p w:rsidR="00BC3FED" w:rsidRDefault="00BC3FED"/>
    <w:p w:rsidR="00BC3FED" w:rsidRDefault="00BC3FED"/>
    <w:p w:rsidR="00BC3FED" w:rsidRDefault="00BC3FED"/>
    <w:p w:rsidR="00BC3FED" w:rsidRDefault="00BC3FED"/>
    <w:p w:rsidR="00BC3FED" w:rsidRDefault="00BC3FED"/>
    <w:p w:rsidR="0048683C" w:rsidRDefault="0048683C"/>
    <w:p w:rsidR="0048683C" w:rsidRDefault="0048683C"/>
    <w:p w:rsidR="0048683C" w:rsidRDefault="0048683C"/>
    <w:p w:rsidR="0048683C" w:rsidRDefault="0048683C"/>
    <w:p w:rsidR="0048683C" w:rsidRDefault="0048683C"/>
    <w:p w:rsidR="0048683C" w:rsidRDefault="0048683C"/>
    <w:p w:rsidR="00EC5E4B" w:rsidRDefault="00EC5E4B"/>
    <w:p w:rsidR="00727014" w:rsidRDefault="00727014">
      <w:r>
        <w:br w:type="page"/>
      </w:r>
      <w:r>
        <w:lastRenderedPageBreak/>
        <w:t>13)</w:t>
      </w:r>
    </w:p>
    <w:p w:rsidR="00727014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913130</wp:posOffset>
                </wp:positionH>
                <wp:positionV relativeFrom="paragraph">
                  <wp:posOffset>-216535</wp:posOffset>
                </wp:positionV>
                <wp:extent cx="3650615" cy="1266825"/>
                <wp:effectExtent l="8255" t="0" r="8255" b="6985"/>
                <wp:wrapNone/>
                <wp:docPr id="13" name="Arc 1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3650615" cy="126682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0419"/>
                            <a:gd name="T1" fmla="*/ 0 h 21600"/>
                            <a:gd name="T2" fmla="*/ 20419 w 20419"/>
                            <a:gd name="T3" fmla="*/ 14554 h 21600"/>
                            <a:gd name="T4" fmla="*/ 0 w 20419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419" h="21600" fill="none" extrusionOk="0">
                              <a:moveTo>
                                <a:pt x="-1" y="0"/>
                              </a:moveTo>
                              <a:cubicBezTo>
                                <a:pt x="9213" y="0"/>
                                <a:pt x="17413" y="5844"/>
                                <a:pt x="20418" y="14554"/>
                              </a:cubicBezTo>
                            </a:path>
                            <a:path w="20419" h="21600" stroke="0" extrusionOk="0">
                              <a:moveTo>
                                <a:pt x="-1" y="0"/>
                              </a:moveTo>
                              <a:cubicBezTo>
                                <a:pt x="9213" y="0"/>
                                <a:pt x="17413" y="5844"/>
                                <a:pt x="20418" y="14554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345" o:spid="_x0000_s1026" style="position:absolute;margin-left:71.9pt;margin-top:-17.05pt;width:287.45pt;height:99.75p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419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" path="m-1,nfc9213,,17413,5844,20418,14554em-1,nsc9213,,17413,5844,20418,14554l,21600,-1,xe" filled="f">
                <v:path arrowok="t" o:extrusionok="f" o:connecttype="custom" o:connectlocs="0,0;3650615,853582;0,1266825" o:connectangles="0,0,0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96950</wp:posOffset>
                </wp:positionH>
                <wp:positionV relativeFrom="paragraph">
                  <wp:posOffset>19685</wp:posOffset>
                </wp:positionV>
                <wp:extent cx="4331970" cy="183515"/>
                <wp:effectExtent l="0" t="635" r="0" b="0"/>
                <wp:wrapNone/>
                <wp:docPr id="12" name="Rectangle 1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31970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7014" w:rsidRDefault="00727014" w:rsidP="00727014">
                            <w:r>
                              <w:t>+  +  +  +  +  +  +  +  +  +  +  +  +  +  +  +  +  +  +  +  +  +  +  +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37" o:spid="_x0000_s1070" style="position:absolute;margin-left:78.5pt;margin-top:1.55pt;width:341.1pt;height:14.4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" filled="f" stroked="f" strokeweight="1pt">
                <v:textbox inset="1pt,1pt,1pt,1pt">
                  <w:txbxContent>
                    <w:p w:rsidR="00727014" w:rsidRDefault="00727014" w:rsidP="00727014">
                      <w:r>
                        <w:t>+  +  +  +  +  +  +  +  +  +  +  +  +  +  +  +  +  +  +  +  +  +  +  +</w:t>
                      </w:r>
                    </w:p>
                  </w:txbxContent>
                </v:textbox>
              </v:rect>
            </w:pict>
          </mc:Fallback>
        </mc:AlternateContent>
      </w:r>
    </w:p>
    <w:p w:rsidR="00727014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751840</wp:posOffset>
                </wp:positionH>
                <wp:positionV relativeFrom="paragraph">
                  <wp:posOffset>27940</wp:posOffset>
                </wp:positionV>
                <wp:extent cx="0" cy="847090"/>
                <wp:effectExtent l="46990" t="18415" r="48260" b="20320"/>
                <wp:wrapNone/>
                <wp:docPr id="11" name="Line 1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4709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stealth" w="sm" len="sm"/>
                          <a:tailEnd type="stealth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42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2pt,2.2pt" to="59.2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" strokeweight=".5pt">
                <v:stroke startarrow="classic" startarrowwidth="narrow" startarrowlength="short" endarrow="classic" endarrowwidth="narrow" endarrowlength="short"/>
              </v:lin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996950</wp:posOffset>
                </wp:positionH>
                <wp:positionV relativeFrom="paragraph">
                  <wp:posOffset>27940</wp:posOffset>
                </wp:positionV>
                <wp:extent cx="4146550" cy="0"/>
                <wp:effectExtent l="6350" t="8890" r="9525" b="10160"/>
                <wp:wrapNone/>
                <wp:docPr id="10" name="Line 1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4655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5pt,2.2pt" to="40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" strokeweight="1pt">
                <v:stroke startarrowwidth="narrow" startarrowlength="long" endarrowwidth="narrow" endarrowlength="long"/>
              </v:line>
            </w:pict>
          </mc:Fallback>
        </mc:AlternateContent>
      </w:r>
    </w:p>
    <w:p w:rsidR="00727014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630170</wp:posOffset>
                </wp:positionH>
                <wp:positionV relativeFrom="paragraph">
                  <wp:posOffset>-2540</wp:posOffset>
                </wp:positionV>
                <wp:extent cx="367030" cy="241300"/>
                <wp:effectExtent l="1270" t="0" r="3175" b="0"/>
                <wp:wrapNone/>
                <wp:docPr id="9" name="Text Box 1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03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7014" w:rsidRPr="00727014" w:rsidRDefault="00727014" w:rsidP="00727014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4" o:spid="_x0000_s1071" type="#_x0000_t202" style="position:absolute;margin-left:207.1pt;margin-top:-.2pt;width:28.9pt;height:19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" filled="f" stroked="f">
                <v:textbox>
                  <w:txbxContent>
                    <w:p w:rsidR="00727014" w:rsidRPr="00727014" w:rsidRDefault="00727014" w:rsidP="00727014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762250</wp:posOffset>
                </wp:positionH>
                <wp:positionV relativeFrom="paragraph">
                  <wp:posOffset>-1767840</wp:posOffset>
                </wp:positionV>
                <wp:extent cx="0" cy="3530600"/>
                <wp:effectExtent l="15875" t="45085" r="15875" b="40640"/>
                <wp:wrapNone/>
                <wp:docPr id="8" name="Line 1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0" cy="35306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stealth" w="sm" len="sm"/>
                          <a:tailEnd type="stealth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53" o:spid="_x0000_s1026" style="position:absolute;rotation:90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7.5pt,-139.2pt" to="217.5pt,13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" strokeweight=".5pt">
                <v:stroke startarrow="classic" startarrowwidth="narrow" startarrowlength="short" endarrow="classic" endarrowwidth="narrow" endarrowlength="short"/>
              </v:lin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701675</wp:posOffset>
                </wp:positionH>
                <wp:positionV relativeFrom="paragraph">
                  <wp:posOffset>167005</wp:posOffset>
                </wp:positionV>
                <wp:extent cx="608330" cy="241300"/>
                <wp:effectExtent l="0" t="0" r="4445" b="1270"/>
                <wp:wrapNone/>
                <wp:docPr id="7" name="Text Box 1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33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7014" w:rsidRPr="000D2032" w:rsidRDefault="00727014" w:rsidP="0072701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.0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4" o:spid="_x0000_s1072" type="#_x0000_t202" style="position:absolute;margin-left:55.25pt;margin-top:13.15pt;width:47.9pt;height:1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x3Y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" filled="f" stroked="f">
                <v:textbox>
                  <w:txbxContent>
                    <w:p w:rsidR="00727014" w:rsidRPr="000D2032" w:rsidRDefault="00727014" w:rsidP="007270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.00 cm</w:t>
                      </w:r>
                    </w:p>
                  </w:txbxContent>
                </v:textbox>
              </v:shape>
            </w:pict>
          </mc:Fallback>
        </mc:AlternateContent>
      </w:r>
    </w:p>
    <w:p w:rsidR="00727014" w:rsidRDefault="00727014"/>
    <w:p w:rsidR="00727014" w:rsidRDefault="00727014"/>
    <w:p w:rsidR="00727014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93345</wp:posOffset>
                </wp:positionV>
                <wp:extent cx="244475" cy="201295"/>
                <wp:effectExtent l="0" t="0" r="3175" b="635"/>
                <wp:wrapNone/>
                <wp:docPr id="6" name="Rectangle 1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4475" cy="201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7014" w:rsidRPr="000D2032" w:rsidRDefault="00727014" w:rsidP="0072701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0D2032">
                              <w:rPr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Pr="000D2032">
                              <w:rPr>
                                <w:sz w:val="16"/>
                                <w:szCs w:val="16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39" o:spid="_x0000_s1073" style="position:absolute;margin-left:36pt;margin-top:7.35pt;width:19.25pt;height:15.8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" filled="f" stroked="f" strokeweight="1pt">
                <v:textbox inset="1pt,1pt,1pt,1pt">
                  <w:txbxContent>
                    <w:p w:rsidR="00727014" w:rsidRPr="000D2032" w:rsidRDefault="00727014" w:rsidP="00727014">
                      <w:pPr>
                        <w:rPr>
                          <w:sz w:val="16"/>
                          <w:szCs w:val="16"/>
                        </w:rPr>
                      </w:pPr>
                      <w:r w:rsidRPr="000D2032">
                        <w:rPr>
                          <w:sz w:val="16"/>
                          <w:szCs w:val="16"/>
                        </w:rPr>
                        <w:t xml:space="preserve">  </w:t>
                      </w:r>
                      <w:r w:rsidRPr="000D2032">
                        <w:rPr>
                          <w:sz w:val="16"/>
                          <w:szCs w:val="16"/>
                        </w:rPr>
                        <w:sym w:font="Symbol" w:char="F0B7"/>
                      </w:r>
                    </w:p>
                  </w:txbxContent>
                </v:textbox>
              </v:rect>
            </w:pict>
          </mc:Fallback>
        </mc:AlternateContent>
      </w:r>
    </w:p>
    <w:p w:rsidR="00727014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701675</wp:posOffset>
                </wp:positionH>
                <wp:positionV relativeFrom="paragraph">
                  <wp:posOffset>73660</wp:posOffset>
                </wp:positionV>
                <wp:extent cx="608330" cy="241300"/>
                <wp:effectExtent l="0" t="0" r="4445" b="0"/>
                <wp:wrapNone/>
                <wp:docPr id="5" name="Text Box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33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7014" w:rsidRPr="000D2032" w:rsidRDefault="00727014" w:rsidP="0072701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.0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3" o:spid="_x0000_s1074" type="#_x0000_t202" style="position:absolute;margin-left:55.25pt;margin-top:5.8pt;width:47.9pt;height:1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2zjvQ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" filled="f" stroked="f">
                <v:textbox>
                  <w:txbxContent>
                    <w:p w:rsidR="00727014" w:rsidRPr="000D2032" w:rsidRDefault="00727014" w:rsidP="0072701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.00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751840</wp:posOffset>
                </wp:positionH>
                <wp:positionV relativeFrom="paragraph">
                  <wp:posOffset>-1270</wp:posOffset>
                </wp:positionV>
                <wp:extent cx="0" cy="361950"/>
                <wp:effectExtent l="46990" t="17780" r="48260" b="20320"/>
                <wp:wrapNone/>
                <wp:docPr id="4" name="Line 1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stealth" w="sm" len="sm"/>
                          <a:tailEnd type="stealth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41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2pt,-.1pt" to="59.2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" strokeweight=".5pt">
                <v:stroke startarrow="classic" startarrowwidth="narrow" startarrowlength="short" endarrow="classic" endarrowwidth="narrow" endarrowlength="short"/>
              </v:lin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61340</wp:posOffset>
                </wp:positionH>
                <wp:positionV relativeFrom="paragraph">
                  <wp:posOffset>-1270</wp:posOffset>
                </wp:positionV>
                <wp:extent cx="351790" cy="0"/>
                <wp:effectExtent l="8890" t="65405" r="20320" b="67945"/>
                <wp:wrapNone/>
                <wp:docPr id="3" name="Line 1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1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40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2pt,-.1pt" to="71.9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">
                <v:stroke endarrow="open" endarrowwidth="narrow" endarrowlength="short"/>
              </v:line>
            </w:pict>
          </mc:Fallback>
        </mc:AlternateContent>
      </w:r>
    </w:p>
    <w:p w:rsidR="00727014" w:rsidRDefault="00727014">
      <w:r>
        <w:t>/8</w:t>
      </w:r>
    </w:p>
    <w:p w:rsidR="00727014" w:rsidRDefault="0020427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996950</wp:posOffset>
                </wp:positionH>
                <wp:positionV relativeFrom="paragraph">
                  <wp:posOffset>10160</wp:posOffset>
                </wp:positionV>
                <wp:extent cx="4377055" cy="183515"/>
                <wp:effectExtent l="0" t="635" r="0" b="0"/>
                <wp:wrapNone/>
                <wp:docPr id="2" name="Rectangle 1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77055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27014" w:rsidRDefault="00727014" w:rsidP="00727014">
                            <w:r>
                              <w:t>–  –  –  –  –  –  –  –  –  –  –  –  –  –  –  –  –  –  –  –  –  –  –  –  –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38" o:spid="_x0000_s1075" style="position:absolute;margin-left:78.5pt;margin-top:.8pt;width:344.65pt;height:14.4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" filled="f" stroked="f" strokeweight="1pt">
                <v:textbox inset="1pt,1pt,1pt,1pt">
                  <w:txbxContent>
                    <w:p w:rsidR="00727014" w:rsidRDefault="00727014" w:rsidP="00727014">
                      <w:r>
                        <w:t>–  –  –  –  –  –  –  –  –  –  –  –  –  –  –  –  –  –  –  –  –  –  –  –  –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996950</wp:posOffset>
                </wp:positionH>
                <wp:positionV relativeFrom="paragraph">
                  <wp:posOffset>10160</wp:posOffset>
                </wp:positionV>
                <wp:extent cx="4176395" cy="0"/>
                <wp:effectExtent l="6350" t="10160" r="8255" b="8890"/>
                <wp:wrapNone/>
                <wp:docPr id="1" name="Line 1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7639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5pt,.8pt" to="407.3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" strokeweight="1pt">
                <v:stroke startarrowwidth="narrow" startarrowlength="long" endarrowwidth="narrow" endarrowlength="long"/>
              </v:line>
            </w:pict>
          </mc:Fallback>
        </mc:AlternateContent>
      </w:r>
    </w:p>
    <w:p w:rsidR="00727014" w:rsidRDefault="00727014"/>
    <w:p w:rsidR="00727014" w:rsidRDefault="00727014" w:rsidP="00727014">
      <w:pPr>
        <w:ind w:left="720"/>
      </w:pPr>
      <w:r>
        <w:t xml:space="preserve">The electrons enter the electric field and experience a vertical force due to repulsion from the negative plate and attraction to the positive plate.  </w:t>
      </w:r>
      <w:r w:rsidR="00E86AF5" w:rsidRPr="00E86AF5">
        <w:rPr>
          <w:b/>
        </w:rPr>
        <w:t>Since the electric field between the plates is uniform (</w:t>
      </w:r>
      <w:r w:rsidR="00E86AF5">
        <w:rPr>
          <w:b/>
        </w:rPr>
        <w:t xml:space="preserve">i.e. </w:t>
      </w:r>
      <w:r w:rsidR="00E86AF5" w:rsidRPr="00E86AF5">
        <w:rPr>
          <w:b/>
        </w:rPr>
        <w:t xml:space="preserve">the same throughout the region) the </w:t>
      </w:r>
      <w:r w:rsidR="00E86AF5">
        <w:rPr>
          <w:b/>
        </w:rPr>
        <w:t>resulting</w:t>
      </w:r>
      <w:r w:rsidR="00E86AF5" w:rsidRPr="00E86AF5">
        <w:rPr>
          <w:b/>
        </w:rPr>
        <w:t xml:space="preserve"> vertical acceleration will be uniform</w:t>
      </w:r>
      <w:r w:rsidR="00E86AF5">
        <w:t xml:space="preserve">.  </w:t>
      </w:r>
      <w:r>
        <w:t xml:space="preserve">However, the original horizontal motion will </w:t>
      </w:r>
      <w:r w:rsidRPr="00727014">
        <w:rPr>
          <w:b/>
        </w:rPr>
        <w:t>not</w:t>
      </w:r>
      <w:r>
        <w:t xml:space="preserve"> be affected since there is no force acting horizontally on the electrons.  Therefore they will accelerate toward the positive plate while maintaining their horizontal velocity.</w:t>
      </w:r>
    </w:p>
    <w:p w:rsidR="008E1E95" w:rsidRDefault="008E1E95" w:rsidP="00727014">
      <w:pPr>
        <w:ind w:left="720"/>
      </w:pPr>
    </w:p>
    <w:p w:rsidR="008E1E95" w:rsidRPr="008E1E95" w:rsidRDefault="008E1E95" w:rsidP="00727014">
      <w:pPr>
        <w:ind w:left="720"/>
      </w:pPr>
      <w:r>
        <w:t xml:space="preserve">We can solve for the horizontal distance by treating the electron like a projectile from Physics 20.  </w:t>
      </w:r>
      <w:r w:rsidR="008371E1">
        <w:t>Note that t</w:t>
      </w:r>
      <w:r>
        <w:t>he initial vertical velocity is zero (v</w:t>
      </w:r>
      <w:r>
        <w:rPr>
          <w:vertAlign w:val="subscript"/>
        </w:rPr>
        <w:t>i</w:t>
      </w:r>
      <w:r>
        <w:t xml:space="preserve"> = 0)</w:t>
      </w:r>
      <w:r w:rsidR="008371E1">
        <w:t xml:space="preserve"> and the acceleration due to gravity (–9.81 m/s</w:t>
      </w:r>
      <w:r w:rsidR="008371E1">
        <w:rPr>
          <w:vertAlign w:val="superscript"/>
        </w:rPr>
        <w:t>2</w:t>
      </w:r>
      <w:r w:rsidR="008371E1">
        <w:t>) is negligible compared to the acceleration</w:t>
      </w:r>
      <w:r w:rsidR="008371E1" w:rsidRPr="008371E1">
        <w:t xml:space="preserve"> </w:t>
      </w:r>
      <w:r w:rsidR="008371E1">
        <w:t>due to the electric field (+5.2689 × 10</w:t>
      </w:r>
      <w:r w:rsidR="008371E1">
        <w:rPr>
          <w:vertAlign w:val="superscript"/>
        </w:rPr>
        <w:t>14</w:t>
      </w:r>
      <w:r w:rsidR="008371E1">
        <w:t xml:space="preserve"> m/s</w:t>
      </w:r>
      <w:r w:rsidR="008371E1">
        <w:rPr>
          <w:vertAlign w:val="superscript"/>
        </w:rPr>
        <w:t>2</w:t>
      </w:r>
      <w:r w:rsidR="008371E1">
        <w:t>)</w:t>
      </w:r>
      <w:r>
        <w:t>.</w:t>
      </w:r>
    </w:p>
    <w:p w:rsidR="00727014" w:rsidRDefault="001F6F9C">
      <w:r>
        <w:rPr>
          <w:noProof/>
          <w:lang w:val="en-US"/>
        </w:rPr>
        <w:pict>
          <v:shape id="_x0000_s3405" type="#_x0000_t75" style="position:absolute;margin-left:111.6pt;margin-top:9.05pt;width:172.15pt;height:341.3pt;z-index:251671040">
            <v:imagedata r:id="rId119" o:title=""/>
          </v:shape>
          <o:OLEObject Type="Embed" ProgID="Equation.DSMT4" ShapeID="_x0000_s3405" DrawAspect="Content" ObjectID="_1525691192" r:id="rId120"/>
        </w:pict>
      </w:r>
      <w:r>
        <w:rPr>
          <w:noProof/>
        </w:rPr>
        <w:pict>
          <v:shape id="_x0000_s3407" type="#_x0000_t75" style="position:absolute;margin-left:321.35pt;margin-top:9.05pt;width:161pt;height:78pt;z-index:251672064">
            <v:imagedata r:id="rId121" o:title=""/>
            <w10:wrap side="left"/>
          </v:shape>
          <o:OLEObject Type="Embed" ProgID="Equation.DSMT4" ShapeID="_x0000_s3407" DrawAspect="Content" ObjectID="_1525691193" r:id="rId122"/>
        </w:pict>
      </w:r>
      <w:r>
        <w:rPr>
          <w:noProof/>
          <w:lang w:val="en-US"/>
        </w:rPr>
        <w:pict>
          <v:group id="_x0000_s3400" style="position:absolute;margin-left:57pt;margin-top:12.3pt;width:27pt;height:1in;z-index:251667968" coordorigin="2580,11453" coordsize="540,1440">
            <v:line id="_x0000_s3395" style="position:absolute;flip:y" from="2760,11453" to="2760,12610">
              <v:stroke endarrow="block"/>
            </v:line>
            <v:shape id="_x0000_s3397" type="#_x0000_t202" style="position:absolute;left:2580;top:12353;width:540;height:540" filled="f" stroked="f">
              <v:textbox>
                <w:txbxContent>
                  <w:p w:rsidR="00727014" w:rsidRPr="004F19C7" w:rsidRDefault="00727014" w:rsidP="00727014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98" type="#_x0000_t75" style="position:absolute;left:2760;top:11813;width:315;height:405">
              <v:imagedata r:id="rId20" o:title=""/>
            </v:shape>
            <w10:wrap side="left"/>
          </v:group>
          <o:OLEObject Type="Embed" ProgID="Equation.DSMT4" ShapeID="_x0000_s3398" DrawAspect="Content" ObjectID="_1525691194" r:id="rId123"/>
        </w:pict>
      </w:r>
    </w:p>
    <w:p w:rsidR="00727014" w:rsidRDefault="00727014"/>
    <w:p w:rsidR="00727014" w:rsidRDefault="00727014"/>
    <w:p w:rsidR="00727014" w:rsidRDefault="00727014"/>
    <w:p w:rsidR="00727014" w:rsidRDefault="00727014"/>
    <w:p w:rsidR="00727014" w:rsidRDefault="00727014"/>
    <w:p w:rsidR="00727014" w:rsidRDefault="00727014"/>
    <w:p w:rsidR="00727014" w:rsidRDefault="00727014"/>
    <w:p w:rsidR="008E1E95" w:rsidRDefault="008E1E95" w:rsidP="008E1E95">
      <w:pPr>
        <w:pStyle w:val="MTDisplayEquation"/>
      </w:pPr>
      <w:r>
        <w:tab/>
      </w:r>
    </w:p>
    <w:p w:rsidR="00727014" w:rsidRDefault="00727014"/>
    <w:sectPr w:rsidR="00727014" w:rsidSect="00171AE9">
      <w:headerReference w:type="even" r:id="rId124"/>
      <w:headerReference w:type="default" r:id="rId125"/>
      <w:footerReference w:type="even" r:id="rId126"/>
      <w:footerReference w:type="default" r:id="rId127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6F9C" w:rsidRDefault="001F6F9C">
      <w:r>
        <w:separator/>
      </w:r>
    </w:p>
  </w:endnote>
  <w:endnote w:type="continuationSeparator" w:id="0">
    <w:p w:rsidR="001F6F9C" w:rsidRDefault="001F6F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5E4B" w:rsidRDefault="00EC5E4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C5E4B" w:rsidRDefault="00EC5E4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5E4B" w:rsidRPr="00991DBF" w:rsidRDefault="00171AE9" w:rsidP="00171AE9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eastAsia="en-CA"/>
      </w:rPr>
      <w:drawing>
        <wp:inline distT="0" distB="0" distL="0" distR="0" wp14:anchorId="21B8415E" wp14:editId="34B07FBA">
          <wp:extent cx="838200" cy="299720"/>
          <wp:effectExtent l="0" t="0" r="0" b="5080"/>
          <wp:docPr id="50" name="Picture 5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991DBF">
      <w:tab/>
    </w:r>
    <w:r w:rsidR="00991DBF" w:rsidRPr="00991DBF">
      <w:rPr>
        <w:sz w:val="20"/>
        <w:szCs w:val="20"/>
      </w:rPr>
      <w:t>1</w:t>
    </w:r>
    <w:r w:rsidR="00101882">
      <w:rPr>
        <w:sz w:val="20"/>
        <w:szCs w:val="20"/>
      </w:rPr>
      <w:t>7</w:t>
    </w:r>
    <w:r w:rsidR="00991DBF" w:rsidRPr="00991DBF">
      <w:rPr>
        <w:sz w:val="20"/>
        <w:szCs w:val="20"/>
      </w:rPr>
      <w:t xml:space="preserve"> – </w:t>
    </w:r>
    <w:r w:rsidR="00991DBF" w:rsidRPr="00991DBF">
      <w:rPr>
        <w:rStyle w:val="PageNumber"/>
        <w:sz w:val="20"/>
        <w:szCs w:val="20"/>
      </w:rPr>
      <w:fldChar w:fldCharType="begin"/>
    </w:r>
    <w:r w:rsidR="00991DBF" w:rsidRPr="00991DBF">
      <w:rPr>
        <w:rStyle w:val="PageNumber"/>
        <w:sz w:val="20"/>
        <w:szCs w:val="20"/>
      </w:rPr>
      <w:instrText xml:space="preserve"> PAGE </w:instrText>
    </w:r>
    <w:r w:rsidR="00991DBF" w:rsidRPr="00991DBF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8</w:t>
    </w:r>
    <w:r w:rsidR="00991DBF" w:rsidRPr="00991DBF">
      <w:rPr>
        <w:rStyle w:val="PageNumber"/>
        <w:sz w:val="20"/>
        <w:szCs w:val="20"/>
      </w:rPr>
      <w:fldChar w:fldCharType="end"/>
    </w:r>
    <w:r w:rsidR="00101882">
      <w:rPr>
        <w:rStyle w:val="PageNumber"/>
        <w:sz w:val="20"/>
        <w:szCs w:val="20"/>
      </w:rPr>
      <w:tab/>
    </w:r>
    <w:r w:rsidRPr="00171AE9">
      <w:rPr>
        <w:rStyle w:val="PageNumber"/>
        <w:sz w:val="20"/>
        <w:szCs w:val="20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6F9C" w:rsidRDefault="001F6F9C">
      <w:r>
        <w:separator/>
      </w:r>
    </w:p>
  </w:footnote>
  <w:footnote w:type="continuationSeparator" w:id="0">
    <w:p w:rsidR="001F6F9C" w:rsidRDefault="001F6F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5E4B" w:rsidRDefault="00EC5E4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C5E4B" w:rsidRDefault="00EC5E4B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5E4B" w:rsidRDefault="00EC5E4B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4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C33"/>
    <w:rsid w:val="00101882"/>
    <w:rsid w:val="001428A4"/>
    <w:rsid w:val="00171AE9"/>
    <w:rsid w:val="001840AA"/>
    <w:rsid w:val="001F42D3"/>
    <w:rsid w:val="001F6F9C"/>
    <w:rsid w:val="0020427E"/>
    <w:rsid w:val="002D3C76"/>
    <w:rsid w:val="00350CF2"/>
    <w:rsid w:val="00357BE4"/>
    <w:rsid w:val="003D3C33"/>
    <w:rsid w:val="0048683C"/>
    <w:rsid w:val="00493E2E"/>
    <w:rsid w:val="00496173"/>
    <w:rsid w:val="004B1629"/>
    <w:rsid w:val="004E6693"/>
    <w:rsid w:val="004F19C7"/>
    <w:rsid w:val="00534655"/>
    <w:rsid w:val="00615326"/>
    <w:rsid w:val="006577A0"/>
    <w:rsid w:val="00686F17"/>
    <w:rsid w:val="00692922"/>
    <w:rsid w:val="006B0A43"/>
    <w:rsid w:val="006F1D48"/>
    <w:rsid w:val="00727014"/>
    <w:rsid w:val="00757D7D"/>
    <w:rsid w:val="00777802"/>
    <w:rsid w:val="007A7885"/>
    <w:rsid w:val="007D31A3"/>
    <w:rsid w:val="007E0B9A"/>
    <w:rsid w:val="00817376"/>
    <w:rsid w:val="0082588B"/>
    <w:rsid w:val="008371E1"/>
    <w:rsid w:val="00890FB9"/>
    <w:rsid w:val="008E1E95"/>
    <w:rsid w:val="008E2991"/>
    <w:rsid w:val="00936148"/>
    <w:rsid w:val="00991DBF"/>
    <w:rsid w:val="009D2F33"/>
    <w:rsid w:val="00BC3FED"/>
    <w:rsid w:val="00BD29CC"/>
    <w:rsid w:val="00BE176A"/>
    <w:rsid w:val="00BE7604"/>
    <w:rsid w:val="00C66DF3"/>
    <w:rsid w:val="00C77002"/>
    <w:rsid w:val="00C85E7E"/>
    <w:rsid w:val="00D361F3"/>
    <w:rsid w:val="00D45C0D"/>
    <w:rsid w:val="00DF6706"/>
    <w:rsid w:val="00E0699A"/>
    <w:rsid w:val="00E86AF5"/>
    <w:rsid w:val="00EC5E4B"/>
    <w:rsid w:val="00FC08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56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8E1E95"/>
    <w:pPr>
      <w:tabs>
        <w:tab w:val="center" w:pos="4680"/>
        <w:tab w:val="right" w:pos="936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42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27E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153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8E1E95"/>
    <w:pPr>
      <w:tabs>
        <w:tab w:val="center" w:pos="4680"/>
        <w:tab w:val="right" w:pos="936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42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27E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153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7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410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2.bin"/><Relationship Id="rId124" Type="http://schemas.openxmlformats.org/officeDocument/2006/relationships/header" Target="header1.xml"/><Relationship Id="rId12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1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48.wmf"/><Relationship Id="rId127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4.bin"/><Relationship Id="rId125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0</Words>
  <Characters>131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1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6</cp:revision>
  <cp:lastPrinted>2016-05-25T20:17:00Z</cp:lastPrinted>
  <dcterms:created xsi:type="dcterms:W3CDTF">2011-01-31T20:29:00Z</dcterms:created>
  <dcterms:modified xsi:type="dcterms:W3CDTF">2016-05-25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